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3" r:id="rId2"/>
    <p:sldId id="259" r:id="rId3"/>
    <p:sldId id="260" r:id="rId4"/>
    <p:sldId id="261" r:id="rId5"/>
    <p:sldId id="256" r:id="rId6"/>
    <p:sldId id="262" r:id="rId7"/>
    <p:sldId id="264" r:id="rId8"/>
    <p:sldId id="265" r:id="rId9"/>
    <p:sldId id="266" r:id="rId10"/>
    <p:sldId id="267" r:id="rId11"/>
    <p:sldId id="269" r:id="rId12"/>
    <p:sldId id="272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09D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152" y="1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9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8215B5-3705-4A09-91AF-CBCFA94FBF3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B5C6EC-09CA-4572-B538-75F9C63E44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9705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g91c7d10726_8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4" name="Google Shape;194;g91c7d10726_8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739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108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308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713100" y="593367"/>
            <a:ext cx="7717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713100" y="1536633"/>
            <a:ext cx="7717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1398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22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013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6567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3454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8084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943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666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89BB49-28CF-4848-94DC-E1BDC709FBE9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E9221-262B-4145-A3C7-3B12A51CE7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4615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8359" y="5233087"/>
            <a:ext cx="4656138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7259" y="4932730"/>
            <a:ext cx="2532371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33400" y="762000"/>
            <a:ext cx="83523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&amp;ĐÀO TẠO HUYỆN ỨNG HÒA</a:t>
            </a:r>
          </a:p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VIÊN A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98184" y="1905001"/>
            <a:ext cx="2800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66800" y="3105835"/>
            <a:ext cx="7239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en-US" sz="2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VÀ PHÉP TRỪ </a:t>
            </a:r>
            <a:r>
              <a:rPr lang="en-US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en-US" sz="2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42672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0099"/>
                </a:solidFill>
              </a:rPr>
              <a:t>Giáo viên : Lê Thanh Tân </a:t>
            </a:r>
          </a:p>
          <a:p>
            <a:r>
              <a:rPr lang="en-US" sz="2400" b="1" smtClean="0">
                <a:solidFill>
                  <a:srgbClr val="000099"/>
                </a:solidFill>
              </a:rPr>
              <a:t>Tổ : Khoa học tự nhiên</a:t>
            </a:r>
            <a:endParaRPr lang="en-US" sz="2400" b="1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1963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9906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6: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8823"/>
              </p:ext>
            </p:extLst>
          </p:nvPr>
        </p:nvGraphicFramePr>
        <p:xfrm>
          <a:off x="2590800" y="997527"/>
          <a:ext cx="6019800" cy="212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997527"/>
                        <a:ext cx="6019800" cy="212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875002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7: 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12918"/>
              </p:ext>
            </p:extLst>
          </p:nvPr>
        </p:nvGraphicFramePr>
        <p:xfrm>
          <a:off x="2987368" y="2896757"/>
          <a:ext cx="2374472" cy="514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5" imgW="926698" imgH="203112" progId="Equation.DSMT4">
                  <p:embed/>
                </p:oleObj>
              </mc:Choice>
              <mc:Fallback>
                <p:oleObj name="Equation" r:id="rId5" imgW="92669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68" y="2896757"/>
                        <a:ext cx="2374472" cy="514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75367"/>
              </p:ext>
            </p:extLst>
          </p:nvPr>
        </p:nvGraphicFramePr>
        <p:xfrm>
          <a:off x="6240109" y="2873664"/>
          <a:ext cx="818005" cy="43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7" imgW="317087" imgH="164885" progId="Equation.DSMT4">
                  <p:embed/>
                </p:oleObj>
              </mc:Choice>
              <mc:Fallback>
                <p:oleObj name="Equation" r:id="rId7" imgW="317087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109" y="2873664"/>
                        <a:ext cx="818005" cy="4330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2235239" y="2875002"/>
            <a:ext cx="7521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482255" y="2875002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107382" y="2875002"/>
            <a:ext cx="11496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335360"/>
              </p:ext>
            </p:extLst>
          </p:nvPr>
        </p:nvGraphicFramePr>
        <p:xfrm>
          <a:off x="1348687" y="3581400"/>
          <a:ext cx="7338113" cy="128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9" imgW="3048000" imgH="533400" progId="Equation.DSMT4">
                  <p:embed/>
                </p:oleObj>
              </mc:Choice>
              <mc:Fallback>
                <p:oleObj name="Equation" r:id="rId9" imgW="3048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3581400"/>
                        <a:ext cx="7338113" cy="128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2486"/>
              </p:ext>
            </p:extLst>
          </p:nvPr>
        </p:nvGraphicFramePr>
        <p:xfrm>
          <a:off x="1348687" y="4876800"/>
          <a:ext cx="7154704" cy="1404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1" imgW="1866900" imgH="457200" progId="Equation.DSMT4">
                  <p:embed/>
                </p:oleObj>
              </mc:Choice>
              <mc:Fallback>
                <p:oleObj name="Equation" r:id="rId11" imgW="18669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687" y="4876800"/>
                        <a:ext cx="7154704" cy="1404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28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38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85" y="1271586"/>
            <a:ext cx="2752725" cy="621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255633"/>
            <a:ext cx="2971800" cy="54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723501" y="1369873"/>
            <a:ext cx="5725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1400" dirty="0" smtClean="0">
                <a:solidFill>
                  <a:srgbClr val="003849"/>
                </a:solidFill>
                <a:ea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3849"/>
              </a:solidFill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en-US" sz="28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438400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solidFill>
                  <a:srgbClr val="A775FE">
                    <a:lumMod val="50000"/>
                  </a:srgbClr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A775FE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3994" y="0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ậ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2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6786" y="107446"/>
            <a:ext cx="5923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b="1" smtClean="0">
                <a:solidFill>
                  <a:srgbClr val="2209DF"/>
                </a:solidFill>
                <a:latin typeface="Times New Roman" pitchFamily="18" charset="0"/>
                <a:cs typeface="Times New Roman" pitchFamily="18" charset="0"/>
              </a:rPr>
              <a:t>Hướ</a:t>
            </a:r>
            <a:r>
              <a:rPr lang="en-US" sz="2800" b="1" smtClean="0">
                <a:solidFill>
                  <a:srgbClr val="2209DF"/>
                </a:solidFill>
                <a:latin typeface="Times New Roman" pitchFamily="18" charset="0"/>
                <a:cs typeface="Times New Roman" pitchFamily="18" charset="0"/>
              </a:rPr>
              <a:t>ng dẫn học bài ở nhà</a:t>
            </a:r>
            <a:endParaRPr lang="en-US" sz="2800" b="1" dirty="0">
              <a:solidFill>
                <a:srgbClr val="2209D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830995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400" b="1" dirty="0" err="1" smtClean="0">
                <a:latin typeface="Times New Roman"/>
                <a:ea typeface="Times New Roman"/>
              </a:rPr>
              <a:t>Bài</a:t>
            </a:r>
            <a:r>
              <a:rPr lang="fr-FR" sz="2400" b="1" dirty="0" smtClean="0">
                <a:latin typeface="Times New Roman"/>
                <a:ea typeface="Times New Roman"/>
              </a:rPr>
              <a:t> 1:  </a:t>
            </a:r>
            <a:r>
              <a:rPr lang="fr-FR" sz="2400" dirty="0" smtClean="0">
                <a:latin typeface="Times New Roman"/>
                <a:ea typeface="Times New Roman"/>
              </a:rPr>
              <a:t>Cho </a:t>
            </a:r>
            <a:r>
              <a:rPr lang="fr-FR" sz="2400" dirty="0" err="1">
                <a:latin typeface="Times New Roman"/>
                <a:ea typeface="Times New Roman"/>
              </a:rPr>
              <a:t>đa</a:t>
            </a:r>
            <a:r>
              <a:rPr lang="fr-FR" sz="2400" dirty="0">
                <a:latin typeface="Times New Roman"/>
                <a:ea typeface="Times New Roman"/>
              </a:rPr>
              <a:t> </a:t>
            </a:r>
            <a:r>
              <a:rPr lang="fr-FR" sz="2400" dirty="0" err="1">
                <a:latin typeface="Times New Roman"/>
                <a:ea typeface="Times New Roman"/>
              </a:rPr>
              <a:t>thức</a:t>
            </a:r>
            <a:r>
              <a:rPr lang="fr-FR" sz="2400" dirty="0">
                <a:latin typeface="Times New Roman"/>
                <a:ea typeface="Times New Roman"/>
              </a:rPr>
              <a:t>: A = 4x</a:t>
            </a:r>
            <a:r>
              <a:rPr lang="fr-FR" sz="2400" baseline="30000" dirty="0">
                <a:latin typeface="Times New Roman"/>
                <a:ea typeface="Times New Roman"/>
              </a:rPr>
              <a:t>2</a:t>
            </a:r>
            <a:r>
              <a:rPr lang="fr-FR" sz="2400" dirty="0">
                <a:latin typeface="Times New Roman"/>
                <a:ea typeface="Times New Roman"/>
              </a:rPr>
              <a:t> – 5xy + 3y</a:t>
            </a:r>
            <a:r>
              <a:rPr lang="fr-FR" sz="2400" baseline="30000" dirty="0">
                <a:latin typeface="Times New Roman"/>
                <a:ea typeface="Times New Roman"/>
              </a:rPr>
              <a:t>2</a:t>
            </a:r>
            <a:r>
              <a:rPr lang="fr-FR" sz="2400" dirty="0">
                <a:latin typeface="Times New Roman"/>
                <a:ea typeface="Times New Roman"/>
              </a:rPr>
              <a:t>; </a:t>
            </a:r>
          </a:p>
          <a:p>
            <a:pPr lvl="0">
              <a:lnSpc>
                <a:spcPct val="150000"/>
              </a:lnSpc>
              <a:spcAft>
                <a:spcPts val="0"/>
              </a:spcAft>
              <a:buClr>
                <a:srgbClr val="0000FF"/>
              </a:buClr>
              <a:buSzPts val="1250"/>
              <a:tabLst>
                <a:tab pos="575945" algn="l"/>
              </a:tabLst>
            </a:pPr>
            <a:r>
              <a:rPr lang="fr-FR" sz="2400" dirty="0" smtClean="0">
                <a:latin typeface="Times New Roman"/>
                <a:ea typeface="Times New Roman"/>
              </a:rPr>
              <a:t>                                 B </a:t>
            </a:r>
            <a:r>
              <a:rPr lang="fr-FR" sz="2400" dirty="0">
                <a:latin typeface="Times New Roman"/>
                <a:ea typeface="Times New Roman"/>
              </a:rPr>
              <a:t>= 3x</a:t>
            </a:r>
            <a:r>
              <a:rPr lang="fr-FR" sz="2400" baseline="30000" dirty="0">
                <a:latin typeface="Times New Roman"/>
                <a:ea typeface="Times New Roman"/>
              </a:rPr>
              <a:t>2</a:t>
            </a:r>
            <a:r>
              <a:rPr lang="fr-FR" sz="2400" dirty="0">
                <a:latin typeface="Times New Roman"/>
                <a:ea typeface="Times New Roman"/>
              </a:rPr>
              <a:t> + 2xy - y</a:t>
            </a:r>
            <a:r>
              <a:rPr lang="fr-FR" sz="2400" baseline="30000" dirty="0">
                <a:latin typeface="Times New Roman"/>
                <a:ea typeface="Times New Roman"/>
              </a:rPr>
              <a:t>2</a:t>
            </a:r>
            <a:endParaRPr lang="en-US" sz="2400" dirty="0">
              <a:latin typeface="Times New Roman"/>
              <a:ea typeface="Times New Roman"/>
            </a:endParaRPr>
          </a:p>
          <a:p>
            <a:pPr marL="608330">
              <a:lnSpc>
                <a:spcPct val="150000"/>
              </a:lnSpc>
              <a:spcAft>
                <a:spcPts val="0"/>
              </a:spcAft>
              <a:tabLst>
                <a:tab pos="5029200" algn="l"/>
              </a:tabLst>
            </a:pPr>
            <a:r>
              <a:rPr lang="pt-BR" sz="2400" dirty="0">
                <a:latin typeface="Times New Roman"/>
                <a:ea typeface="Times New Roman"/>
              </a:rPr>
              <a:t>a/ Tính A + </a:t>
            </a:r>
            <a:r>
              <a:rPr lang="pt-BR" sz="2400" smtClean="0">
                <a:latin typeface="Times New Roman"/>
                <a:ea typeface="Times New Roman"/>
              </a:rPr>
              <a:t>B    </a:t>
            </a:r>
            <a:r>
              <a:rPr lang="pt-BR" sz="2400" smtClean="0">
                <a:latin typeface="Times New Roman"/>
                <a:ea typeface="Times New Roman"/>
              </a:rPr>
              <a:t>       </a:t>
            </a:r>
            <a:r>
              <a:rPr lang="pt-BR" sz="2400" dirty="0" smtClean="0">
                <a:latin typeface="Times New Roman"/>
                <a:ea typeface="Times New Roman"/>
              </a:rPr>
              <a:t>b</a:t>
            </a:r>
            <a:r>
              <a:rPr lang="pt-BR" sz="2400" dirty="0">
                <a:latin typeface="Times New Roman"/>
                <a:ea typeface="Times New Roman"/>
              </a:rPr>
              <a:t>/ Tính A – B</a:t>
            </a:r>
            <a:r>
              <a:rPr lang="pt-BR" sz="2400">
                <a:latin typeface="Times New Roman"/>
                <a:ea typeface="Times New Roman"/>
              </a:rPr>
              <a:t>	</a:t>
            </a:r>
            <a:r>
              <a:rPr lang="pt-BR" sz="2400" smtClean="0">
                <a:latin typeface="Times New Roman"/>
                <a:ea typeface="Times New Roman"/>
              </a:rPr>
              <a:t>       c</a:t>
            </a:r>
            <a:r>
              <a:rPr lang="pt-BR" sz="2400" dirty="0">
                <a:latin typeface="Times New Roman"/>
                <a:ea typeface="Times New Roman"/>
              </a:rPr>
              <a:t>/ Tính B – A </a:t>
            </a:r>
            <a:endParaRPr lang="en-US" sz="2400" dirty="0"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54136"/>
              </p:ext>
            </p:extLst>
          </p:nvPr>
        </p:nvGraphicFramePr>
        <p:xfrm>
          <a:off x="3730470" y="4027716"/>
          <a:ext cx="295383" cy="71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152400" imgH="457200" progId="Equation.DSMT4">
                  <p:embed/>
                </p:oleObj>
              </mc:Choice>
              <mc:Fallback>
                <p:oleObj name="Equation" r:id="rId3" imgW="1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470" y="4027716"/>
                        <a:ext cx="295383" cy="713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3940626" y="4138879"/>
            <a:ext cx="3313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fr-F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2xy + x</a:t>
            </a:r>
            <a:r>
              <a:rPr kumimoji="0" lang="fr-FR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+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y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6.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9600" y="3789379"/>
            <a:ext cx="36391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err="1" smtClean="0">
                <a:latin typeface="Times New Roman" pitchFamily="18" charset="0"/>
                <a:ea typeface="Times New Roman"/>
                <a:cs typeface="Times New Roman" pitchFamily="18" charset="0"/>
              </a:rPr>
              <a:t>Bài</a:t>
            </a:r>
            <a:r>
              <a:rPr lang="fr-FR" sz="2400" b="1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2: </a:t>
            </a:r>
            <a:r>
              <a:rPr lang="fr-FR" sz="24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Cho </a:t>
            </a:r>
            <a:r>
              <a:rPr lang="fr-FR" sz="2400" dirty="0" err="1">
                <a:latin typeface="Times New Roman" pitchFamily="18" charset="0"/>
                <a:ea typeface="Times New Roman"/>
                <a:cs typeface="Times New Roman" pitchFamily="18" charset="0"/>
              </a:rPr>
              <a:t>đa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ea typeface="Times New Roman"/>
                <a:cs typeface="Times New Roman" pitchFamily="18" charset="0"/>
              </a:rPr>
              <a:t>thức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endParaRPr lang="fr-FR" sz="2400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r>
              <a:rPr lang="fr-FR" sz="2400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     A 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= 5xy</a:t>
            </a:r>
            <a:r>
              <a:rPr lang="fr-FR" sz="2400" baseline="30000" dirty="0">
                <a:latin typeface="Times New Roman" pitchFamily="18" charset="0"/>
                <a:ea typeface="Times New Roman"/>
                <a:cs typeface="Times New Roman" pitchFamily="18" charset="0"/>
              </a:rPr>
              <a:t>2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 + </a:t>
            </a:r>
            <a:r>
              <a:rPr lang="fr-FR" sz="2400" dirty="0" err="1">
                <a:latin typeface="Times New Roman" pitchFamily="18" charset="0"/>
                <a:ea typeface="Times New Roman"/>
                <a:cs typeface="Times New Roman" pitchFamily="18" charset="0"/>
              </a:rPr>
              <a:t>xy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 - xy</a:t>
            </a:r>
            <a:r>
              <a:rPr lang="fr-FR" sz="2400" baseline="30000" dirty="0">
                <a:latin typeface="Times New Roman" pitchFamily="18" charset="0"/>
                <a:ea typeface="Times New Roman"/>
                <a:cs typeface="Times New Roman" pitchFamily="18" charset="0"/>
              </a:rPr>
              <a:t>2</a:t>
            </a:r>
            <a:r>
              <a:rPr lang="fr-FR" sz="2400" dirty="0">
                <a:latin typeface="Times New Roman" pitchFamily="18" charset="0"/>
                <a:ea typeface="Times New Roman"/>
                <a:cs typeface="Times New Roman" pitchFamily="18" charset="0"/>
              </a:rPr>
              <a:t> -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331573"/>
              </p:ext>
            </p:extLst>
          </p:nvPr>
        </p:nvGraphicFramePr>
        <p:xfrm>
          <a:off x="3962400" y="5301344"/>
          <a:ext cx="1219200" cy="34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5" imgW="736280" imgH="177723" progId="Equation.DSMT4">
                  <p:embed/>
                </p:oleObj>
              </mc:Choice>
              <mc:Fallback>
                <p:oleObj name="Equation" r:id="rId5" imgW="73628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01344"/>
                        <a:ext cx="1219200" cy="34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706798" y="4876800"/>
            <a:ext cx="609897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Thu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ồi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ậ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635330" y="5908357"/>
            <a:ext cx="40820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70100" algn="l"/>
                <a:tab pos="3511550" algn="l"/>
                <a:tab pos="4951413" algn="l"/>
              </a:tabLst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/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3"/>
          <p:cNvSpPr>
            <a:spLocks noChangeArrowheads="1"/>
          </p:cNvSpPr>
          <p:nvPr/>
        </p:nvSpPr>
        <p:spPr bwMode="auto">
          <a:xfrm>
            <a:off x="141514" y="1299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872654"/>
              </p:ext>
            </p:extLst>
          </p:nvPr>
        </p:nvGraphicFramePr>
        <p:xfrm>
          <a:off x="4038600" y="5958377"/>
          <a:ext cx="2341939" cy="36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7" imgW="1295400" imgH="203200" progId="Equation.DSMT4">
                  <p:embed/>
                </p:oleObj>
              </mc:Choice>
              <mc:Fallback>
                <p:oleObj name="Equation" r:id="rId7" imgW="1295400" imgH="203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958377"/>
                        <a:ext cx="2341939" cy="36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63066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Ghi nhớ các kiến thức </a:t>
            </a:r>
          </a:p>
          <a:p>
            <a:pPr marL="285750" indent="-285750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oàn thành các bài tập trong sách bài tập</a:t>
            </a:r>
          </a:p>
          <a:p>
            <a:pPr marL="285750" indent="-285750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uẩn bị tiết sau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1610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235" y="298847"/>
            <a:ext cx="8001000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	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uổ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si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ạ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â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o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ọ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lớ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ạ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á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ứ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82753"/>
            <a:ext cx="2303410" cy="520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916" y="1066800"/>
            <a:ext cx="2591883" cy="478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979981" y="1087139"/>
            <a:ext cx="551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1218" y="1895694"/>
            <a:ext cx="794558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.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solidFill>
                  <a:srgbClr val="00384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3849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505" y="2601686"/>
            <a:ext cx="5764808" cy="226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" y="4676241"/>
            <a:ext cx="79226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n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m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ảo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40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ắc chắn </a:t>
            </a:r>
            <a:r>
              <a:rPr lang="en-US" sz="2400" smtClean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 kết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ế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nh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óng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err="1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ột</a:t>
            </a:r>
            <a:r>
              <a:rPr lang="en-US" sz="240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2209D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ó?</a:t>
            </a:r>
            <a:endParaRPr lang="en-US" sz="2400" dirty="0">
              <a:solidFill>
                <a:srgbClr val="2209D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8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25"/>
          <p:cNvSpPr/>
          <p:nvPr/>
        </p:nvSpPr>
        <p:spPr>
          <a:xfrm>
            <a:off x="6774754" y="6577284"/>
            <a:ext cx="1551855" cy="156897"/>
          </a:xfrm>
          <a:custGeom>
            <a:avLst/>
            <a:gdLst/>
            <a:ahLst/>
            <a:cxnLst/>
            <a:rect l="l" t="t" r="r" b="b"/>
            <a:pathLst>
              <a:path w="17860" h="1727" fill="none" extrusionOk="0">
                <a:moveTo>
                  <a:pt x="17860" y="1465"/>
                </a:moveTo>
                <a:cubicBezTo>
                  <a:pt x="17550" y="989"/>
                  <a:pt x="16717" y="453"/>
                  <a:pt x="16110" y="429"/>
                </a:cubicBezTo>
                <a:cubicBezTo>
                  <a:pt x="15193" y="417"/>
                  <a:pt x="14871" y="1727"/>
                  <a:pt x="13979" y="1715"/>
                </a:cubicBezTo>
                <a:cubicBezTo>
                  <a:pt x="13133" y="1703"/>
                  <a:pt x="13074" y="512"/>
                  <a:pt x="12121" y="274"/>
                </a:cubicBezTo>
                <a:cubicBezTo>
                  <a:pt x="11002" y="1"/>
                  <a:pt x="10645" y="1536"/>
                  <a:pt x="9347" y="1417"/>
                </a:cubicBezTo>
                <a:cubicBezTo>
                  <a:pt x="8335" y="1322"/>
                  <a:pt x="8228" y="346"/>
                  <a:pt x="7263" y="405"/>
                </a:cubicBezTo>
                <a:cubicBezTo>
                  <a:pt x="6299" y="465"/>
                  <a:pt x="6192" y="1441"/>
                  <a:pt x="5251" y="1489"/>
                </a:cubicBezTo>
                <a:cubicBezTo>
                  <a:pt x="4203" y="1536"/>
                  <a:pt x="4120" y="310"/>
                  <a:pt x="3037" y="346"/>
                </a:cubicBezTo>
                <a:cubicBezTo>
                  <a:pt x="2215" y="370"/>
                  <a:pt x="1858" y="1084"/>
                  <a:pt x="691" y="1060"/>
                </a:cubicBezTo>
                <a:cubicBezTo>
                  <a:pt x="393" y="1060"/>
                  <a:pt x="155" y="1001"/>
                  <a:pt x="1" y="953"/>
                </a:cubicBezTo>
              </a:path>
            </a:pathLst>
          </a:custGeom>
          <a:noFill/>
          <a:ln w="28575" cap="flat" cmpd="sng">
            <a:solidFill>
              <a:schemeClr val="accent2"/>
            </a:solidFill>
            <a:prstDash val="solid"/>
            <a:miter lim="11906"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pSp>
        <p:nvGrpSpPr>
          <p:cNvPr id="246" name="Google Shape;246;p25"/>
          <p:cNvGrpSpPr/>
          <p:nvPr/>
        </p:nvGrpSpPr>
        <p:grpSpPr>
          <a:xfrm>
            <a:off x="7777897" y="5818248"/>
            <a:ext cx="514295" cy="632509"/>
            <a:chOff x="712875" y="2205450"/>
            <a:chExt cx="233675" cy="215550"/>
          </a:xfrm>
        </p:grpSpPr>
        <p:sp>
          <p:nvSpPr>
            <p:cNvPr id="247" name="Google Shape;247;p25"/>
            <p:cNvSpPr/>
            <p:nvPr/>
          </p:nvSpPr>
          <p:spPr>
            <a:xfrm>
              <a:off x="727450" y="2222125"/>
              <a:ext cx="203325" cy="183675"/>
            </a:xfrm>
            <a:custGeom>
              <a:avLst/>
              <a:gdLst/>
              <a:ahLst/>
              <a:cxnLst/>
              <a:rect l="l" t="t" r="r" b="b"/>
              <a:pathLst>
                <a:path w="8133" h="7347" extrusionOk="0">
                  <a:moveTo>
                    <a:pt x="3013" y="1"/>
                  </a:moveTo>
                  <a:cubicBezTo>
                    <a:pt x="2894" y="1"/>
                    <a:pt x="2775" y="1"/>
                    <a:pt x="2680" y="48"/>
                  </a:cubicBezTo>
                  <a:cubicBezTo>
                    <a:pt x="2454" y="120"/>
                    <a:pt x="2227" y="120"/>
                    <a:pt x="1989" y="120"/>
                  </a:cubicBezTo>
                  <a:cubicBezTo>
                    <a:pt x="1823" y="120"/>
                    <a:pt x="1668" y="120"/>
                    <a:pt x="1501" y="144"/>
                  </a:cubicBezTo>
                  <a:cubicBezTo>
                    <a:pt x="1037" y="203"/>
                    <a:pt x="691" y="513"/>
                    <a:pt x="334" y="763"/>
                  </a:cubicBezTo>
                  <a:cubicBezTo>
                    <a:pt x="322" y="775"/>
                    <a:pt x="310" y="798"/>
                    <a:pt x="299" y="822"/>
                  </a:cubicBezTo>
                  <a:cubicBezTo>
                    <a:pt x="144" y="1108"/>
                    <a:pt x="1" y="1394"/>
                    <a:pt x="13" y="1715"/>
                  </a:cubicBezTo>
                  <a:cubicBezTo>
                    <a:pt x="25" y="2168"/>
                    <a:pt x="13" y="2608"/>
                    <a:pt x="25" y="3061"/>
                  </a:cubicBezTo>
                  <a:cubicBezTo>
                    <a:pt x="37" y="3418"/>
                    <a:pt x="72" y="3775"/>
                    <a:pt x="120" y="4132"/>
                  </a:cubicBezTo>
                  <a:cubicBezTo>
                    <a:pt x="156" y="4525"/>
                    <a:pt x="310" y="4882"/>
                    <a:pt x="489" y="5239"/>
                  </a:cubicBezTo>
                  <a:cubicBezTo>
                    <a:pt x="537" y="5323"/>
                    <a:pt x="572" y="5406"/>
                    <a:pt x="632" y="5466"/>
                  </a:cubicBezTo>
                  <a:cubicBezTo>
                    <a:pt x="680" y="5513"/>
                    <a:pt x="739" y="5561"/>
                    <a:pt x="799" y="5561"/>
                  </a:cubicBezTo>
                  <a:cubicBezTo>
                    <a:pt x="1016" y="5608"/>
                    <a:pt x="1225" y="5670"/>
                    <a:pt x="1445" y="5670"/>
                  </a:cubicBezTo>
                  <a:cubicBezTo>
                    <a:pt x="1503" y="5670"/>
                    <a:pt x="1561" y="5666"/>
                    <a:pt x="1620" y="5656"/>
                  </a:cubicBezTo>
                  <a:cubicBezTo>
                    <a:pt x="1648" y="5652"/>
                    <a:pt x="1677" y="5651"/>
                    <a:pt x="1707" y="5651"/>
                  </a:cubicBezTo>
                  <a:cubicBezTo>
                    <a:pt x="1766" y="5651"/>
                    <a:pt x="1827" y="5656"/>
                    <a:pt x="1882" y="5656"/>
                  </a:cubicBezTo>
                  <a:cubicBezTo>
                    <a:pt x="2096" y="5680"/>
                    <a:pt x="2180" y="5775"/>
                    <a:pt x="2180" y="5989"/>
                  </a:cubicBezTo>
                  <a:cubicBezTo>
                    <a:pt x="2180" y="6049"/>
                    <a:pt x="2180" y="6120"/>
                    <a:pt x="2168" y="6180"/>
                  </a:cubicBezTo>
                  <a:cubicBezTo>
                    <a:pt x="2084" y="6490"/>
                    <a:pt x="2049" y="6835"/>
                    <a:pt x="1882" y="7121"/>
                  </a:cubicBezTo>
                  <a:cubicBezTo>
                    <a:pt x="1858" y="7168"/>
                    <a:pt x="1858" y="7204"/>
                    <a:pt x="1811" y="7347"/>
                  </a:cubicBezTo>
                  <a:cubicBezTo>
                    <a:pt x="2049" y="7228"/>
                    <a:pt x="2215" y="7132"/>
                    <a:pt x="2358" y="7013"/>
                  </a:cubicBezTo>
                  <a:cubicBezTo>
                    <a:pt x="2573" y="6847"/>
                    <a:pt x="2775" y="6692"/>
                    <a:pt x="3037" y="6597"/>
                  </a:cubicBezTo>
                  <a:cubicBezTo>
                    <a:pt x="3168" y="6537"/>
                    <a:pt x="3275" y="6466"/>
                    <a:pt x="3347" y="6335"/>
                  </a:cubicBezTo>
                  <a:cubicBezTo>
                    <a:pt x="3394" y="6240"/>
                    <a:pt x="3454" y="6156"/>
                    <a:pt x="3513" y="6073"/>
                  </a:cubicBezTo>
                  <a:cubicBezTo>
                    <a:pt x="3608" y="5918"/>
                    <a:pt x="3763" y="5835"/>
                    <a:pt x="3954" y="5823"/>
                  </a:cubicBezTo>
                  <a:lnTo>
                    <a:pt x="4418" y="5823"/>
                  </a:lnTo>
                  <a:cubicBezTo>
                    <a:pt x="4484" y="5820"/>
                    <a:pt x="4549" y="5819"/>
                    <a:pt x="4615" y="5819"/>
                  </a:cubicBezTo>
                  <a:cubicBezTo>
                    <a:pt x="4878" y="5819"/>
                    <a:pt x="5142" y="5835"/>
                    <a:pt x="5406" y="5835"/>
                  </a:cubicBezTo>
                  <a:cubicBezTo>
                    <a:pt x="5737" y="5835"/>
                    <a:pt x="6067" y="5811"/>
                    <a:pt x="6395" y="5704"/>
                  </a:cubicBezTo>
                  <a:cubicBezTo>
                    <a:pt x="6692" y="5704"/>
                    <a:pt x="6966" y="5597"/>
                    <a:pt x="7240" y="5513"/>
                  </a:cubicBezTo>
                  <a:cubicBezTo>
                    <a:pt x="7633" y="5382"/>
                    <a:pt x="7871" y="5120"/>
                    <a:pt x="7978" y="4739"/>
                  </a:cubicBezTo>
                  <a:cubicBezTo>
                    <a:pt x="8061" y="4382"/>
                    <a:pt x="8133" y="4025"/>
                    <a:pt x="8121" y="3656"/>
                  </a:cubicBezTo>
                  <a:cubicBezTo>
                    <a:pt x="8050" y="3323"/>
                    <a:pt x="8050" y="2965"/>
                    <a:pt x="8085" y="2620"/>
                  </a:cubicBezTo>
                  <a:cubicBezTo>
                    <a:pt x="8097" y="2287"/>
                    <a:pt x="7919" y="1989"/>
                    <a:pt x="7942" y="1644"/>
                  </a:cubicBezTo>
                  <a:cubicBezTo>
                    <a:pt x="7942" y="1608"/>
                    <a:pt x="7919" y="1572"/>
                    <a:pt x="7907" y="1537"/>
                  </a:cubicBezTo>
                  <a:cubicBezTo>
                    <a:pt x="7811" y="1358"/>
                    <a:pt x="7740" y="1167"/>
                    <a:pt x="7633" y="989"/>
                  </a:cubicBezTo>
                  <a:cubicBezTo>
                    <a:pt x="7526" y="822"/>
                    <a:pt x="7454" y="632"/>
                    <a:pt x="7288" y="536"/>
                  </a:cubicBezTo>
                  <a:cubicBezTo>
                    <a:pt x="6966" y="358"/>
                    <a:pt x="6633" y="203"/>
                    <a:pt x="6252" y="203"/>
                  </a:cubicBezTo>
                  <a:cubicBezTo>
                    <a:pt x="6192" y="203"/>
                    <a:pt x="6109" y="203"/>
                    <a:pt x="6049" y="179"/>
                  </a:cubicBezTo>
                  <a:cubicBezTo>
                    <a:pt x="5897" y="126"/>
                    <a:pt x="5732" y="119"/>
                    <a:pt x="5574" y="119"/>
                  </a:cubicBezTo>
                  <a:cubicBezTo>
                    <a:pt x="5521" y="119"/>
                    <a:pt x="5469" y="120"/>
                    <a:pt x="5418" y="120"/>
                  </a:cubicBezTo>
                  <a:cubicBezTo>
                    <a:pt x="5337" y="120"/>
                    <a:pt x="5255" y="128"/>
                    <a:pt x="5176" y="128"/>
                  </a:cubicBezTo>
                  <a:cubicBezTo>
                    <a:pt x="5116" y="128"/>
                    <a:pt x="5058" y="123"/>
                    <a:pt x="5002" y="108"/>
                  </a:cubicBezTo>
                  <a:cubicBezTo>
                    <a:pt x="4347" y="1"/>
                    <a:pt x="3668" y="1"/>
                    <a:pt x="30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248;p25"/>
            <p:cNvSpPr/>
            <p:nvPr/>
          </p:nvSpPr>
          <p:spPr>
            <a:xfrm>
              <a:off x="712875" y="2205450"/>
              <a:ext cx="233675" cy="215550"/>
            </a:xfrm>
            <a:custGeom>
              <a:avLst/>
              <a:gdLst/>
              <a:ahLst/>
              <a:cxnLst/>
              <a:rect l="l" t="t" r="r" b="b"/>
              <a:pathLst>
                <a:path w="9347" h="8622" extrusionOk="0">
                  <a:moveTo>
                    <a:pt x="4394" y="7192"/>
                  </a:moveTo>
                  <a:cubicBezTo>
                    <a:pt x="4239" y="7549"/>
                    <a:pt x="3918" y="7716"/>
                    <a:pt x="3620" y="7895"/>
                  </a:cubicBezTo>
                  <a:cubicBezTo>
                    <a:pt x="3346" y="8050"/>
                    <a:pt x="3072" y="8216"/>
                    <a:pt x="2798" y="8395"/>
                  </a:cubicBezTo>
                  <a:cubicBezTo>
                    <a:pt x="2548" y="8573"/>
                    <a:pt x="2263" y="8621"/>
                    <a:pt x="1965" y="8585"/>
                  </a:cubicBezTo>
                  <a:cubicBezTo>
                    <a:pt x="1846" y="8573"/>
                    <a:pt x="1739" y="8526"/>
                    <a:pt x="1667" y="8442"/>
                  </a:cubicBezTo>
                  <a:cubicBezTo>
                    <a:pt x="1548" y="8323"/>
                    <a:pt x="1536" y="8192"/>
                    <a:pt x="1644" y="8073"/>
                  </a:cubicBezTo>
                  <a:cubicBezTo>
                    <a:pt x="1846" y="7823"/>
                    <a:pt x="1977" y="7561"/>
                    <a:pt x="2084" y="7264"/>
                  </a:cubicBezTo>
                  <a:cubicBezTo>
                    <a:pt x="2096" y="7204"/>
                    <a:pt x="2132" y="7145"/>
                    <a:pt x="2144" y="7085"/>
                  </a:cubicBezTo>
                  <a:cubicBezTo>
                    <a:pt x="2156" y="7026"/>
                    <a:pt x="2144" y="6966"/>
                    <a:pt x="2144" y="6895"/>
                  </a:cubicBezTo>
                  <a:cubicBezTo>
                    <a:pt x="1894" y="6859"/>
                    <a:pt x="1655" y="6799"/>
                    <a:pt x="1417" y="6823"/>
                  </a:cubicBezTo>
                  <a:cubicBezTo>
                    <a:pt x="1048" y="6835"/>
                    <a:pt x="810" y="6645"/>
                    <a:pt x="632" y="6359"/>
                  </a:cubicBezTo>
                  <a:cubicBezTo>
                    <a:pt x="358" y="5930"/>
                    <a:pt x="191" y="5430"/>
                    <a:pt x="108" y="4930"/>
                  </a:cubicBezTo>
                  <a:cubicBezTo>
                    <a:pt x="12" y="4418"/>
                    <a:pt x="12" y="3918"/>
                    <a:pt x="12" y="3394"/>
                  </a:cubicBezTo>
                  <a:cubicBezTo>
                    <a:pt x="12" y="3049"/>
                    <a:pt x="36" y="2704"/>
                    <a:pt x="12" y="2346"/>
                  </a:cubicBezTo>
                  <a:cubicBezTo>
                    <a:pt x="0" y="1870"/>
                    <a:pt x="215" y="1489"/>
                    <a:pt x="429" y="1108"/>
                  </a:cubicBezTo>
                  <a:cubicBezTo>
                    <a:pt x="465" y="1049"/>
                    <a:pt x="512" y="1001"/>
                    <a:pt x="572" y="965"/>
                  </a:cubicBezTo>
                  <a:cubicBezTo>
                    <a:pt x="751" y="822"/>
                    <a:pt x="929" y="691"/>
                    <a:pt x="1120" y="549"/>
                  </a:cubicBezTo>
                  <a:cubicBezTo>
                    <a:pt x="1489" y="287"/>
                    <a:pt x="1905" y="168"/>
                    <a:pt x="2370" y="156"/>
                  </a:cubicBezTo>
                  <a:cubicBezTo>
                    <a:pt x="2667" y="156"/>
                    <a:pt x="2965" y="168"/>
                    <a:pt x="3251" y="60"/>
                  </a:cubicBezTo>
                  <a:cubicBezTo>
                    <a:pt x="3275" y="49"/>
                    <a:pt x="3322" y="49"/>
                    <a:pt x="3370" y="49"/>
                  </a:cubicBezTo>
                  <a:cubicBezTo>
                    <a:pt x="4215" y="49"/>
                    <a:pt x="5073" y="1"/>
                    <a:pt x="5930" y="180"/>
                  </a:cubicBezTo>
                  <a:cubicBezTo>
                    <a:pt x="6025" y="191"/>
                    <a:pt x="6132" y="203"/>
                    <a:pt x="6227" y="203"/>
                  </a:cubicBezTo>
                  <a:cubicBezTo>
                    <a:pt x="6418" y="203"/>
                    <a:pt x="6608" y="191"/>
                    <a:pt x="6787" y="299"/>
                  </a:cubicBezTo>
                  <a:cubicBezTo>
                    <a:pt x="6823" y="310"/>
                    <a:pt x="6858" y="322"/>
                    <a:pt x="6906" y="310"/>
                  </a:cubicBezTo>
                  <a:cubicBezTo>
                    <a:pt x="7299" y="263"/>
                    <a:pt x="7632" y="441"/>
                    <a:pt x="7978" y="561"/>
                  </a:cubicBezTo>
                  <a:cubicBezTo>
                    <a:pt x="8228" y="656"/>
                    <a:pt x="8502" y="787"/>
                    <a:pt x="8621" y="1072"/>
                  </a:cubicBezTo>
                  <a:cubicBezTo>
                    <a:pt x="8918" y="1358"/>
                    <a:pt x="8966" y="1775"/>
                    <a:pt x="9156" y="2108"/>
                  </a:cubicBezTo>
                  <a:cubicBezTo>
                    <a:pt x="9180" y="2168"/>
                    <a:pt x="9180" y="2263"/>
                    <a:pt x="9180" y="2335"/>
                  </a:cubicBezTo>
                  <a:cubicBezTo>
                    <a:pt x="9204" y="2394"/>
                    <a:pt x="9180" y="2466"/>
                    <a:pt x="9216" y="2525"/>
                  </a:cubicBezTo>
                  <a:cubicBezTo>
                    <a:pt x="9347" y="2763"/>
                    <a:pt x="9323" y="3025"/>
                    <a:pt x="9323" y="3275"/>
                  </a:cubicBezTo>
                  <a:cubicBezTo>
                    <a:pt x="9323" y="3799"/>
                    <a:pt x="9323" y="4311"/>
                    <a:pt x="9335" y="4847"/>
                  </a:cubicBezTo>
                  <a:cubicBezTo>
                    <a:pt x="9335" y="5002"/>
                    <a:pt x="9335" y="5144"/>
                    <a:pt x="9264" y="5299"/>
                  </a:cubicBezTo>
                  <a:cubicBezTo>
                    <a:pt x="9228" y="5359"/>
                    <a:pt x="9216" y="5442"/>
                    <a:pt x="9216" y="5525"/>
                  </a:cubicBezTo>
                  <a:cubicBezTo>
                    <a:pt x="9216" y="5787"/>
                    <a:pt x="9097" y="6014"/>
                    <a:pt x="8918" y="6204"/>
                  </a:cubicBezTo>
                  <a:cubicBezTo>
                    <a:pt x="8680" y="6478"/>
                    <a:pt x="8406" y="6716"/>
                    <a:pt x="8049" y="6823"/>
                  </a:cubicBezTo>
                  <a:cubicBezTo>
                    <a:pt x="7990" y="6835"/>
                    <a:pt x="7930" y="6883"/>
                    <a:pt x="7871" y="6895"/>
                  </a:cubicBezTo>
                  <a:cubicBezTo>
                    <a:pt x="7632" y="6978"/>
                    <a:pt x="7418" y="7097"/>
                    <a:pt x="7144" y="7085"/>
                  </a:cubicBezTo>
                  <a:cubicBezTo>
                    <a:pt x="7097" y="7085"/>
                    <a:pt x="7037" y="7085"/>
                    <a:pt x="7001" y="7097"/>
                  </a:cubicBezTo>
                  <a:cubicBezTo>
                    <a:pt x="6716" y="7240"/>
                    <a:pt x="6418" y="7192"/>
                    <a:pt x="6132" y="7192"/>
                  </a:cubicBezTo>
                  <a:close/>
                  <a:moveTo>
                    <a:pt x="2358" y="8038"/>
                  </a:moveTo>
                  <a:cubicBezTo>
                    <a:pt x="2596" y="7919"/>
                    <a:pt x="2751" y="7835"/>
                    <a:pt x="2906" y="7716"/>
                  </a:cubicBezTo>
                  <a:cubicBezTo>
                    <a:pt x="3108" y="7549"/>
                    <a:pt x="3322" y="7383"/>
                    <a:pt x="3572" y="7299"/>
                  </a:cubicBezTo>
                  <a:cubicBezTo>
                    <a:pt x="3703" y="7240"/>
                    <a:pt x="3810" y="7157"/>
                    <a:pt x="3882" y="7026"/>
                  </a:cubicBezTo>
                  <a:cubicBezTo>
                    <a:pt x="3930" y="6930"/>
                    <a:pt x="3989" y="6847"/>
                    <a:pt x="4049" y="6776"/>
                  </a:cubicBezTo>
                  <a:cubicBezTo>
                    <a:pt x="4156" y="6609"/>
                    <a:pt x="4299" y="6537"/>
                    <a:pt x="4489" y="6526"/>
                  </a:cubicBezTo>
                  <a:lnTo>
                    <a:pt x="4953" y="6526"/>
                  </a:lnTo>
                  <a:cubicBezTo>
                    <a:pt x="5608" y="6490"/>
                    <a:pt x="6287" y="6609"/>
                    <a:pt x="6942" y="6406"/>
                  </a:cubicBezTo>
                  <a:cubicBezTo>
                    <a:pt x="7239" y="6406"/>
                    <a:pt x="7501" y="6299"/>
                    <a:pt x="7787" y="6204"/>
                  </a:cubicBezTo>
                  <a:cubicBezTo>
                    <a:pt x="8168" y="6073"/>
                    <a:pt x="8406" y="5823"/>
                    <a:pt x="8513" y="5430"/>
                  </a:cubicBezTo>
                  <a:cubicBezTo>
                    <a:pt x="8597" y="5073"/>
                    <a:pt x="8680" y="4716"/>
                    <a:pt x="8668" y="4347"/>
                  </a:cubicBezTo>
                  <a:cubicBezTo>
                    <a:pt x="8633" y="4001"/>
                    <a:pt x="8644" y="3656"/>
                    <a:pt x="8668" y="3323"/>
                  </a:cubicBezTo>
                  <a:cubicBezTo>
                    <a:pt x="8680" y="2977"/>
                    <a:pt x="8502" y="2680"/>
                    <a:pt x="8525" y="2335"/>
                  </a:cubicBezTo>
                  <a:cubicBezTo>
                    <a:pt x="8525" y="2311"/>
                    <a:pt x="8502" y="2263"/>
                    <a:pt x="8478" y="2239"/>
                  </a:cubicBezTo>
                  <a:cubicBezTo>
                    <a:pt x="8394" y="2061"/>
                    <a:pt x="8323" y="1858"/>
                    <a:pt x="8216" y="1680"/>
                  </a:cubicBezTo>
                  <a:cubicBezTo>
                    <a:pt x="8109" y="1525"/>
                    <a:pt x="8037" y="1323"/>
                    <a:pt x="7871" y="1239"/>
                  </a:cubicBezTo>
                  <a:cubicBezTo>
                    <a:pt x="7549" y="1061"/>
                    <a:pt x="7216" y="894"/>
                    <a:pt x="6835" y="894"/>
                  </a:cubicBezTo>
                  <a:cubicBezTo>
                    <a:pt x="6775" y="894"/>
                    <a:pt x="6692" y="894"/>
                    <a:pt x="6632" y="882"/>
                  </a:cubicBezTo>
                  <a:cubicBezTo>
                    <a:pt x="6430" y="811"/>
                    <a:pt x="6204" y="822"/>
                    <a:pt x="6001" y="822"/>
                  </a:cubicBezTo>
                  <a:cubicBezTo>
                    <a:pt x="5858" y="822"/>
                    <a:pt x="5715" y="834"/>
                    <a:pt x="5585" y="811"/>
                  </a:cubicBezTo>
                  <a:cubicBezTo>
                    <a:pt x="4930" y="703"/>
                    <a:pt x="4251" y="703"/>
                    <a:pt x="3596" y="703"/>
                  </a:cubicBezTo>
                  <a:cubicBezTo>
                    <a:pt x="3477" y="703"/>
                    <a:pt x="3358" y="703"/>
                    <a:pt x="3263" y="751"/>
                  </a:cubicBezTo>
                  <a:cubicBezTo>
                    <a:pt x="3037" y="822"/>
                    <a:pt x="2810" y="822"/>
                    <a:pt x="2572" y="822"/>
                  </a:cubicBezTo>
                  <a:cubicBezTo>
                    <a:pt x="2406" y="822"/>
                    <a:pt x="2251" y="822"/>
                    <a:pt x="2084" y="834"/>
                  </a:cubicBezTo>
                  <a:cubicBezTo>
                    <a:pt x="1620" y="894"/>
                    <a:pt x="1274" y="1203"/>
                    <a:pt x="917" y="1465"/>
                  </a:cubicBezTo>
                  <a:cubicBezTo>
                    <a:pt x="905" y="1477"/>
                    <a:pt x="893" y="1489"/>
                    <a:pt x="882" y="1525"/>
                  </a:cubicBezTo>
                  <a:cubicBezTo>
                    <a:pt x="727" y="1799"/>
                    <a:pt x="584" y="2085"/>
                    <a:pt x="596" y="2418"/>
                  </a:cubicBezTo>
                  <a:cubicBezTo>
                    <a:pt x="608" y="2858"/>
                    <a:pt x="596" y="3311"/>
                    <a:pt x="608" y="3751"/>
                  </a:cubicBezTo>
                  <a:cubicBezTo>
                    <a:pt x="620" y="4109"/>
                    <a:pt x="655" y="4466"/>
                    <a:pt x="703" y="4823"/>
                  </a:cubicBezTo>
                  <a:cubicBezTo>
                    <a:pt x="739" y="5228"/>
                    <a:pt x="893" y="5585"/>
                    <a:pt x="1072" y="5942"/>
                  </a:cubicBezTo>
                  <a:cubicBezTo>
                    <a:pt x="1120" y="6014"/>
                    <a:pt x="1155" y="6109"/>
                    <a:pt x="1215" y="6168"/>
                  </a:cubicBezTo>
                  <a:cubicBezTo>
                    <a:pt x="1263" y="6204"/>
                    <a:pt x="1322" y="6252"/>
                    <a:pt x="1382" y="6252"/>
                  </a:cubicBezTo>
                  <a:cubicBezTo>
                    <a:pt x="1655" y="6311"/>
                    <a:pt x="1917" y="6406"/>
                    <a:pt x="2203" y="6359"/>
                  </a:cubicBezTo>
                  <a:cubicBezTo>
                    <a:pt x="2286" y="6335"/>
                    <a:pt x="2382" y="6359"/>
                    <a:pt x="2465" y="6359"/>
                  </a:cubicBezTo>
                  <a:cubicBezTo>
                    <a:pt x="2679" y="6371"/>
                    <a:pt x="2763" y="6478"/>
                    <a:pt x="2763" y="6680"/>
                  </a:cubicBezTo>
                  <a:cubicBezTo>
                    <a:pt x="2763" y="6740"/>
                    <a:pt x="2763" y="6811"/>
                    <a:pt x="2751" y="6883"/>
                  </a:cubicBezTo>
                  <a:cubicBezTo>
                    <a:pt x="2667" y="7192"/>
                    <a:pt x="2632" y="7526"/>
                    <a:pt x="2465" y="7811"/>
                  </a:cubicBezTo>
                  <a:cubicBezTo>
                    <a:pt x="2394" y="7859"/>
                    <a:pt x="2382" y="7907"/>
                    <a:pt x="2358" y="80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249;p25"/>
            <p:cNvSpPr/>
            <p:nvPr/>
          </p:nvSpPr>
          <p:spPr>
            <a:xfrm>
              <a:off x="864975" y="2282550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774" y="1203"/>
                  </a:moveTo>
                  <a:cubicBezTo>
                    <a:pt x="596" y="1203"/>
                    <a:pt x="417" y="1203"/>
                    <a:pt x="274" y="1072"/>
                  </a:cubicBezTo>
                  <a:cubicBezTo>
                    <a:pt x="1" y="822"/>
                    <a:pt x="36" y="370"/>
                    <a:pt x="346" y="179"/>
                  </a:cubicBezTo>
                  <a:cubicBezTo>
                    <a:pt x="620" y="1"/>
                    <a:pt x="1013" y="48"/>
                    <a:pt x="1227" y="286"/>
                  </a:cubicBezTo>
                  <a:cubicBezTo>
                    <a:pt x="1370" y="441"/>
                    <a:pt x="1417" y="822"/>
                    <a:pt x="1310" y="1001"/>
                  </a:cubicBezTo>
                  <a:cubicBezTo>
                    <a:pt x="1251" y="1096"/>
                    <a:pt x="1167" y="1179"/>
                    <a:pt x="1048" y="1191"/>
                  </a:cubicBezTo>
                  <a:cubicBezTo>
                    <a:pt x="953" y="1203"/>
                    <a:pt x="870" y="1203"/>
                    <a:pt x="774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250;p25"/>
            <p:cNvSpPr/>
            <p:nvPr/>
          </p:nvSpPr>
          <p:spPr>
            <a:xfrm>
              <a:off x="814075" y="2280175"/>
              <a:ext cx="35450" cy="30375"/>
            </a:xfrm>
            <a:custGeom>
              <a:avLst/>
              <a:gdLst/>
              <a:ahLst/>
              <a:cxnLst/>
              <a:rect l="l" t="t" r="r" b="b"/>
              <a:pathLst>
                <a:path w="1418" h="1215" extrusionOk="0">
                  <a:moveTo>
                    <a:pt x="751" y="1191"/>
                  </a:moveTo>
                  <a:cubicBezTo>
                    <a:pt x="513" y="1215"/>
                    <a:pt x="310" y="1131"/>
                    <a:pt x="179" y="941"/>
                  </a:cubicBezTo>
                  <a:cubicBezTo>
                    <a:pt x="1" y="691"/>
                    <a:pt x="60" y="298"/>
                    <a:pt x="310" y="143"/>
                  </a:cubicBezTo>
                  <a:cubicBezTo>
                    <a:pt x="536" y="0"/>
                    <a:pt x="786" y="0"/>
                    <a:pt x="1013" y="96"/>
                  </a:cubicBezTo>
                  <a:cubicBezTo>
                    <a:pt x="1263" y="203"/>
                    <a:pt x="1417" y="774"/>
                    <a:pt x="1251" y="1001"/>
                  </a:cubicBezTo>
                  <a:cubicBezTo>
                    <a:pt x="1203" y="1072"/>
                    <a:pt x="1120" y="1120"/>
                    <a:pt x="1036" y="1155"/>
                  </a:cubicBezTo>
                  <a:cubicBezTo>
                    <a:pt x="953" y="1191"/>
                    <a:pt x="846" y="1191"/>
                    <a:pt x="751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251;p25"/>
            <p:cNvSpPr/>
            <p:nvPr/>
          </p:nvSpPr>
          <p:spPr>
            <a:xfrm>
              <a:off x="759300" y="2281375"/>
              <a:ext cx="29800" cy="31575"/>
            </a:xfrm>
            <a:custGeom>
              <a:avLst/>
              <a:gdLst/>
              <a:ahLst/>
              <a:cxnLst/>
              <a:rect l="l" t="t" r="r" b="b"/>
              <a:pathLst>
                <a:path w="1192" h="1263" extrusionOk="0">
                  <a:moveTo>
                    <a:pt x="1191" y="524"/>
                  </a:moveTo>
                  <a:lnTo>
                    <a:pt x="1191" y="762"/>
                  </a:lnTo>
                  <a:cubicBezTo>
                    <a:pt x="1132" y="1179"/>
                    <a:pt x="810" y="1262"/>
                    <a:pt x="525" y="1131"/>
                  </a:cubicBezTo>
                  <a:cubicBezTo>
                    <a:pt x="84" y="941"/>
                    <a:pt x="1" y="488"/>
                    <a:pt x="275" y="167"/>
                  </a:cubicBezTo>
                  <a:cubicBezTo>
                    <a:pt x="346" y="71"/>
                    <a:pt x="453" y="12"/>
                    <a:pt x="572" y="12"/>
                  </a:cubicBezTo>
                  <a:cubicBezTo>
                    <a:pt x="656" y="12"/>
                    <a:pt x="751" y="0"/>
                    <a:pt x="834" y="12"/>
                  </a:cubicBezTo>
                  <a:cubicBezTo>
                    <a:pt x="1049" y="36"/>
                    <a:pt x="1156" y="131"/>
                    <a:pt x="1191" y="34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52" name="Google Shape;252;p25"/>
          <p:cNvGrpSpPr/>
          <p:nvPr/>
        </p:nvGrpSpPr>
        <p:grpSpPr>
          <a:xfrm>
            <a:off x="8244930" y="5996172"/>
            <a:ext cx="739324" cy="909171"/>
            <a:chOff x="751275" y="1814050"/>
            <a:chExt cx="233675" cy="215525"/>
          </a:xfrm>
        </p:grpSpPr>
        <p:sp>
          <p:nvSpPr>
            <p:cNvPr id="253" name="Google Shape;253;p25"/>
            <p:cNvSpPr/>
            <p:nvPr/>
          </p:nvSpPr>
          <p:spPr>
            <a:xfrm>
              <a:off x="765850" y="1830700"/>
              <a:ext cx="203325" cy="183700"/>
            </a:xfrm>
            <a:custGeom>
              <a:avLst/>
              <a:gdLst/>
              <a:ahLst/>
              <a:cxnLst/>
              <a:rect l="l" t="t" r="r" b="b"/>
              <a:pathLst>
                <a:path w="8133" h="7348" extrusionOk="0">
                  <a:moveTo>
                    <a:pt x="5120" y="1"/>
                  </a:moveTo>
                  <a:cubicBezTo>
                    <a:pt x="4466" y="1"/>
                    <a:pt x="3787" y="1"/>
                    <a:pt x="3132" y="108"/>
                  </a:cubicBezTo>
                  <a:cubicBezTo>
                    <a:pt x="3076" y="123"/>
                    <a:pt x="3018" y="128"/>
                    <a:pt x="2958" y="128"/>
                  </a:cubicBezTo>
                  <a:cubicBezTo>
                    <a:pt x="2879" y="128"/>
                    <a:pt x="2797" y="120"/>
                    <a:pt x="2715" y="120"/>
                  </a:cubicBezTo>
                  <a:cubicBezTo>
                    <a:pt x="2665" y="120"/>
                    <a:pt x="2613" y="119"/>
                    <a:pt x="2560" y="119"/>
                  </a:cubicBezTo>
                  <a:cubicBezTo>
                    <a:pt x="2401" y="119"/>
                    <a:pt x="2236" y="126"/>
                    <a:pt x="2084" y="180"/>
                  </a:cubicBezTo>
                  <a:cubicBezTo>
                    <a:pt x="2025" y="203"/>
                    <a:pt x="1942" y="203"/>
                    <a:pt x="1882" y="203"/>
                  </a:cubicBezTo>
                  <a:cubicBezTo>
                    <a:pt x="1501" y="203"/>
                    <a:pt x="1168" y="358"/>
                    <a:pt x="846" y="537"/>
                  </a:cubicBezTo>
                  <a:cubicBezTo>
                    <a:pt x="679" y="632"/>
                    <a:pt x="608" y="823"/>
                    <a:pt x="501" y="989"/>
                  </a:cubicBezTo>
                  <a:cubicBezTo>
                    <a:pt x="394" y="1168"/>
                    <a:pt x="322" y="1358"/>
                    <a:pt x="239" y="1537"/>
                  </a:cubicBezTo>
                  <a:cubicBezTo>
                    <a:pt x="215" y="1573"/>
                    <a:pt x="191" y="1608"/>
                    <a:pt x="191" y="1644"/>
                  </a:cubicBezTo>
                  <a:cubicBezTo>
                    <a:pt x="215" y="1989"/>
                    <a:pt x="37" y="2287"/>
                    <a:pt x="48" y="2620"/>
                  </a:cubicBezTo>
                  <a:cubicBezTo>
                    <a:pt x="84" y="2966"/>
                    <a:pt x="84" y="3311"/>
                    <a:pt x="13" y="3656"/>
                  </a:cubicBezTo>
                  <a:cubicBezTo>
                    <a:pt x="1" y="4025"/>
                    <a:pt x="72" y="4382"/>
                    <a:pt x="156" y="4740"/>
                  </a:cubicBezTo>
                  <a:cubicBezTo>
                    <a:pt x="263" y="5121"/>
                    <a:pt x="501" y="5383"/>
                    <a:pt x="894" y="5514"/>
                  </a:cubicBezTo>
                  <a:cubicBezTo>
                    <a:pt x="1168" y="5597"/>
                    <a:pt x="1441" y="5704"/>
                    <a:pt x="1739" y="5704"/>
                  </a:cubicBezTo>
                  <a:cubicBezTo>
                    <a:pt x="2067" y="5811"/>
                    <a:pt x="2397" y="5835"/>
                    <a:pt x="2727" y="5835"/>
                  </a:cubicBezTo>
                  <a:cubicBezTo>
                    <a:pt x="2992" y="5835"/>
                    <a:pt x="3256" y="5820"/>
                    <a:pt x="3519" y="5820"/>
                  </a:cubicBezTo>
                  <a:cubicBezTo>
                    <a:pt x="3584" y="5820"/>
                    <a:pt x="3650" y="5821"/>
                    <a:pt x="3716" y="5823"/>
                  </a:cubicBezTo>
                  <a:lnTo>
                    <a:pt x="4180" y="5823"/>
                  </a:lnTo>
                  <a:cubicBezTo>
                    <a:pt x="4370" y="5835"/>
                    <a:pt x="4525" y="5918"/>
                    <a:pt x="4620" y="6073"/>
                  </a:cubicBezTo>
                  <a:cubicBezTo>
                    <a:pt x="4680" y="6157"/>
                    <a:pt x="4739" y="6240"/>
                    <a:pt x="4787" y="6335"/>
                  </a:cubicBezTo>
                  <a:cubicBezTo>
                    <a:pt x="4859" y="6466"/>
                    <a:pt x="4966" y="6537"/>
                    <a:pt x="5097" y="6597"/>
                  </a:cubicBezTo>
                  <a:cubicBezTo>
                    <a:pt x="5359" y="6692"/>
                    <a:pt x="5561" y="6847"/>
                    <a:pt x="5775" y="7014"/>
                  </a:cubicBezTo>
                  <a:cubicBezTo>
                    <a:pt x="5918" y="7133"/>
                    <a:pt x="6085" y="7228"/>
                    <a:pt x="6323" y="7347"/>
                  </a:cubicBezTo>
                  <a:cubicBezTo>
                    <a:pt x="6275" y="7204"/>
                    <a:pt x="6275" y="7169"/>
                    <a:pt x="6252" y="7121"/>
                  </a:cubicBezTo>
                  <a:cubicBezTo>
                    <a:pt x="6085" y="6835"/>
                    <a:pt x="6049" y="6490"/>
                    <a:pt x="5966" y="6180"/>
                  </a:cubicBezTo>
                  <a:cubicBezTo>
                    <a:pt x="5954" y="6121"/>
                    <a:pt x="5954" y="6049"/>
                    <a:pt x="5954" y="5990"/>
                  </a:cubicBezTo>
                  <a:cubicBezTo>
                    <a:pt x="5954" y="5776"/>
                    <a:pt x="6037" y="5680"/>
                    <a:pt x="6252" y="5656"/>
                  </a:cubicBezTo>
                  <a:cubicBezTo>
                    <a:pt x="6307" y="5656"/>
                    <a:pt x="6368" y="5651"/>
                    <a:pt x="6427" y="5651"/>
                  </a:cubicBezTo>
                  <a:cubicBezTo>
                    <a:pt x="6457" y="5651"/>
                    <a:pt x="6486" y="5652"/>
                    <a:pt x="6514" y="5656"/>
                  </a:cubicBezTo>
                  <a:cubicBezTo>
                    <a:pt x="6573" y="5666"/>
                    <a:pt x="6631" y="5671"/>
                    <a:pt x="6688" y="5671"/>
                  </a:cubicBezTo>
                  <a:cubicBezTo>
                    <a:pt x="6908" y="5671"/>
                    <a:pt x="7118" y="5608"/>
                    <a:pt x="7335" y="5561"/>
                  </a:cubicBezTo>
                  <a:cubicBezTo>
                    <a:pt x="7395" y="5561"/>
                    <a:pt x="7454" y="5514"/>
                    <a:pt x="7502" y="5466"/>
                  </a:cubicBezTo>
                  <a:cubicBezTo>
                    <a:pt x="7561" y="5406"/>
                    <a:pt x="7597" y="5323"/>
                    <a:pt x="7645" y="5240"/>
                  </a:cubicBezTo>
                  <a:cubicBezTo>
                    <a:pt x="7823" y="4883"/>
                    <a:pt x="7978" y="4525"/>
                    <a:pt x="8014" y="4132"/>
                  </a:cubicBezTo>
                  <a:cubicBezTo>
                    <a:pt x="8061" y="3775"/>
                    <a:pt x="8097" y="3406"/>
                    <a:pt x="8109" y="3061"/>
                  </a:cubicBezTo>
                  <a:cubicBezTo>
                    <a:pt x="8121" y="2608"/>
                    <a:pt x="8109" y="2168"/>
                    <a:pt x="8121" y="1715"/>
                  </a:cubicBezTo>
                  <a:cubicBezTo>
                    <a:pt x="8133" y="1394"/>
                    <a:pt x="7990" y="1108"/>
                    <a:pt x="7835" y="823"/>
                  </a:cubicBezTo>
                  <a:cubicBezTo>
                    <a:pt x="7823" y="799"/>
                    <a:pt x="7811" y="775"/>
                    <a:pt x="7799" y="763"/>
                  </a:cubicBezTo>
                  <a:cubicBezTo>
                    <a:pt x="7442" y="513"/>
                    <a:pt x="7097" y="203"/>
                    <a:pt x="6633" y="144"/>
                  </a:cubicBezTo>
                  <a:cubicBezTo>
                    <a:pt x="6466" y="120"/>
                    <a:pt x="6311" y="120"/>
                    <a:pt x="6144" y="120"/>
                  </a:cubicBezTo>
                  <a:cubicBezTo>
                    <a:pt x="5906" y="120"/>
                    <a:pt x="5680" y="120"/>
                    <a:pt x="5454" y="49"/>
                  </a:cubicBezTo>
                  <a:cubicBezTo>
                    <a:pt x="5359" y="1"/>
                    <a:pt x="5240" y="1"/>
                    <a:pt x="512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254;p25"/>
            <p:cNvSpPr/>
            <p:nvPr/>
          </p:nvSpPr>
          <p:spPr>
            <a:xfrm>
              <a:off x="751275" y="1814050"/>
              <a:ext cx="233675" cy="215525"/>
            </a:xfrm>
            <a:custGeom>
              <a:avLst/>
              <a:gdLst/>
              <a:ahLst/>
              <a:cxnLst/>
              <a:rect l="l" t="t" r="r" b="b"/>
              <a:pathLst>
                <a:path w="9347" h="8621" extrusionOk="0">
                  <a:moveTo>
                    <a:pt x="3215" y="7192"/>
                  </a:moveTo>
                  <a:cubicBezTo>
                    <a:pt x="2917" y="7192"/>
                    <a:pt x="2620" y="7215"/>
                    <a:pt x="2346" y="7096"/>
                  </a:cubicBezTo>
                  <a:cubicBezTo>
                    <a:pt x="2298" y="7084"/>
                    <a:pt x="2251" y="7084"/>
                    <a:pt x="2203" y="7084"/>
                  </a:cubicBezTo>
                  <a:cubicBezTo>
                    <a:pt x="1929" y="7096"/>
                    <a:pt x="1703" y="6977"/>
                    <a:pt x="1465" y="6894"/>
                  </a:cubicBezTo>
                  <a:cubicBezTo>
                    <a:pt x="1405" y="6870"/>
                    <a:pt x="1346" y="6834"/>
                    <a:pt x="1298" y="6811"/>
                  </a:cubicBezTo>
                  <a:cubicBezTo>
                    <a:pt x="929" y="6715"/>
                    <a:pt x="667" y="6489"/>
                    <a:pt x="429" y="6203"/>
                  </a:cubicBezTo>
                  <a:cubicBezTo>
                    <a:pt x="262" y="6013"/>
                    <a:pt x="131" y="5787"/>
                    <a:pt x="131" y="5525"/>
                  </a:cubicBezTo>
                  <a:cubicBezTo>
                    <a:pt x="131" y="5441"/>
                    <a:pt x="119" y="5358"/>
                    <a:pt x="84" y="5299"/>
                  </a:cubicBezTo>
                  <a:cubicBezTo>
                    <a:pt x="12" y="5144"/>
                    <a:pt x="12" y="5001"/>
                    <a:pt x="12" y="4846"/>
                  </a:cubicBezTo>
                  <a:cubicBezTo>
                    <a:pt x="12" y="4334"/>
                    <a:pt x="12" y="3810"/>
                    <a:pt x="24" y="3274"/>
                  </a:cubicBezTo>
                  <a:cubicBezTo>
                    <a:pt x="24" y="3024"/>
                    <a:pt x="0" y="2762"/>
                    <a:pt x="131" y="2524"/>
                  </a:cubicBezTo>
                  <a:cubicBezTo>
                    <a:pt x="155" y="2489"/>
                    <a:pt x="143" y="2405"/>
                    <a:pt x="155" y="2334"/>
                  </a:cubicBezTo>
                  <a:cubicBezTo>
                    <a:pt x="179" y="2262"/>
                    <a:pt x="155" y="2167"/>
                    <a:pt x="191" y="2108"/>
                  </a:cubicBezTo>
                  <a:cubicBezTo>
                    <a:pt x="381" y="1774"/>
                    <a:pt x="429" y="1358"/>
                    <a:pt x="727" y="1072"/>
                  </a:cubicBezTo>
                  <a:cubicBezTo>
                    <a:pt x="846" y="786"/>
                    <a:pt x="1108" y="655"/>
                    <a:pt x="1370" y="560"/>
                  </a:cubicBezTo>
                  <a:cubicBezTo>
                    <a:pt x="1703" y="441"/>
                    <a:pt x="2048" y="262"/>
                    <a:pt x="2441" y="310"/>
                  </a:cubicBezTo>
                  <a:cubicBezTo>
                    <a:pt x="2465" y="310"/>
                    <a:pt x="2513" y="310"/>
                    <a:pt x="2560" y="298"/>
                  </a:cubicBezTo>
                  <a:cubicBezTo>
                    <a:pt x="2739" y="191"/>
                    <a:pt x="2929" y="226"/>
                    <a:pt x="3120" y="203"/>
                  </a:cubicBezTo>
                  <a:cubicBezTo>
                    <a:pt x="3227" y="203"/>
                    <a:pt x="3334" y="203"/>
                    <a:pt x="3417" y="179"/>
                  </a:cubicBezTo>
                  <a:cubicBezTo>
                    <a:pt x="4263" y="0"/>
                    <a:pt x="5120" y="48"/>
                    <a:pt x="5977" y="48"/>
                  </a:cubicBezTo>
                  <a:cubicBezTo>
                    <a:pt x="6025" y="48"/>
                    <a:pt x="6049" y="48"/>
                    <a:pt x="6096" y="60"/>
                  </a:cubicBezTo>
                  <a:cubicBezTo>
                    <a:pt x="6382" y="179"/>
                    <a:pt x="6680" y="143"/>
                    <a:pt x="6977" y="143"/>
                  </a:cubicBezTo>
                  <a:cubicBezTo>
                    <a:pt x="7442" y="167"/>
                    <a:pt x="7859" y="286"/>
                    <a:pt x="8228" y="548"/>
                  </a:cubicBezTo>
                  <a:cubicBezTo>
                    <a:pt x="8406" y="679"/>
                    <a:pt x="8597" y="834"/>
                    <a:pt x="8775" y="965"/>
                  </a:cubicBezTo>
                  <a:cubicBezTo>
                    <a:pt x="8823" y="1012"/>
                    <a:pt x="8882" y="1060"/>
                    <a:pt x="8906" y="1096"/>
                  </a:cubicBezTo>
                  <a:cubicBezTo>
                    <a:pt x="9132" y="1489"/>
                    <a:pt x="9347" y="1870"/>
                    <a:pt x="9323" y="2346"/>
                  </a:cubicBezTo>
                  <a:cubicBezTo>
                    <a:pt x="9311" y="2691"/>
                    <a:pt x="9323" y="3036"/>
                    <a:pt x="9323" y="3394"/>
                  </a:cubicBezTo>
                  <a:cubicBezTo>
                    <a:pt x="9323" y="3894"/>
                    <a:pt x="9323" y="4417"/>
                    <a:pt x="9240" y="4929"/>
                  </a:cubicBezTo>
                  <a:cubicBezTo>
                    <a:pt x="9144" y="5429"/>
                    <a:pt x="8990" y="5918"/>
                    <a:pt x="8716" y="6358"/>
                  </a:cubicBezTo>
                  <a:cubicBezTo>
                    <a:pt x="8537" y="6632"/>
                    <a:pt x="8299" y="6811"/>
                    <a:pt x="7930" y="6811"/>
                  </a:cubicBezTo>
                  <a:cubicBezTo>
                    <a:pt x="7692" y="6799"/>
                    <a:pt x="7454" y="6858"/>
                    <a:pt x="7204" y="6894"/>
                  </a:cubicBezTo>
                  <a:lnTo>
                    <a:pt x="7204" y="7084"/>
                  </a:lnTo>
                  <a:cubicBezTo>
                    <a:pt x="7216" y="7144"/>
                    <a:pt x="7227" y="7203"/>
                    <a:pt x="7263" y="7263"/>
                  </a:cubicBezTo>
                  <a:cubicBezTo>
                    <a:pt x="7358" y="7549"/>
                    <a:pt x="7501" y="7823"/>
                    <a:pt x="7704" y="8061"/>
                  </a:cubicBezTo>
                  <a:cubicBezTo>
                    <a:pt x="7823" y="8204"/>
                    <a:pt x="7799" y="8323"/>
                    <a:pt x="7680" y="8442"/>
                  </a:cubicBezTo>
                  <a:cubicBezTo>
                    <a:pt x="7585" y="8525"/>
                    <a:pt x="7501" y="8573"/>
                    <a:pt x="7382" y="8585"/>
                  </a:cubicBezTo>
                  <a:cubicBezTo>
                    <a:pt x="7085" y="8620"/>
                    <a:pt x="6799" y="8561"/>
                    <a:pt x="6549" y="8394"/>
                  </a:cubicBezTo>
                  <a:cubicBezTo>
                    <a:pt x="6275" y="8216"/>
                    <a:pt x="6013" y="8061"/>
                    <a:pt x="5727" y="7882"/>
                  </a:cubicBezTo>
                  <a:cubicBezTo>
                    <a:pt x="5430" y="7692"/>
                    <a:pt x="5108" y="7549"/>
                    <a:pt x="4953" y="7192"/>
                  </a:cubicBezTo>
                  <a:close/>
                  <a:moveTo>
                    <a:pt x="6870" y="7799"/>
                  </a:moveTo>
                  <a:cubicBezTo>
                    <a:pt x="6716" y="7501"/>
                    <a:pt x="6680" y="7180"/>
                    <a:pt x="6596" y="6858"/>
                  </a:cubicBezTo>
                  <a:cubicBezTo>
                    <a:pt x="6573" y="6799"/>
                    <a:pt x="6573" y="6727"/>
                    <a:pt x="6573" y="6668"/>
                  </a:cubicBezTo>
                  <a:cubicBezTo>
                    <a:pt x="6573" y="6453"/>
                    <a:pt x="6668" y="6358"/>
                    <a:pt x="6870" y="6334"/>
                  </a:cubicBezTo>
                  <a:cubicBezTo>
                    <a:pt x="6966" y="6322"/>
                    <a:pt x="7049" y="6322"/>
                    <a:pt x="7144" y="6334"/>
                  </a:cubicBezTo>
                  <a:cubicBezTo>
                    <a:pt x="7430" y="6382"/>
                    <a:pt x="7692" y="6299"/>
                    <a:pt x="7966" y="6239"/>
                  </a:cubicBezTo>
                  <a:cubicBezTo>
                    <a:pt x="8025" y="6215"/>
                    <a:pt x="8085" y="6191"/>
                    <a:pt x="8120" y="6144"/>
                  </a:cubicBezTo>
                  <a:cubicBezTo>
                    <a:pt x="8180" y="6084"/>
                    <a:pt x="8228" y="6001"/>
                    <a:pt x="8275" y="5918"/>
                  </a:cubicBezTo>
                  <a:cubicBezTo>
                    <a:pt x="8454" y="5560"/>
                    <a:pt x="8597" y="5191"/>
                    <a:pt x="8644" y="4810"/>
                  </a:cubicBezTo>
                  <a:cubicBezTo>
                    <a:pt x="8692" y="4453"/>
                    <a:pt x="8716" y="4096"/>
                    <a:pt x="8740" y="3739"/>
                  </a:cubicBezTo>
                  <a:cubicBezTo>
                    <a:pt x="8751" y="3286"/>
                    <a:pt x="8740" y="2846"/>
                    <a:pt x="8751" y="2393"/>
                  </a:cubicBezTo>
                  <a:cubicBezTo>
                    <a:pt x="8763" y="2048"/>
                    <a:pt x="8621" y="1786"/>
                    <a:pt x="8466" y="1500"/>
                  </a:cubicBezTo>
                  <a:cubicBezTo>
                    <a:pt x="8454" y="1489"/>
                    <a:pt x="8442" y="1453"/>
                    <a:pt x="8418" y="1441"/>
                  </a:cubicBezTo>
                  <a:cubicBezTo>
                    <a:pt x="8061" y="1191"/>
                    <a:pt x="7728" y="881"/>
                    <a:pt x="7263" y="822"/>
                  </a:cubicBezTo>
                  <a:cubicBezTo>
                    <a:pt x="7097" y="798"/>
                    <a:pt x="6930" y="798"/>
                    <a:pt x="6763" y="798"/>
                  </a:cubicBezTo>
                  <a:cubicBezTo>
                    <a:pt x="6525" y="798"/>
                    <a:pt x="6311" y="798"/>
                    <a:pt x="6084" y="727"/>
                  </a:cubicBezTo>
                  <a:cubicBezTo>
                    <a:pt x="5977" y="703"/>
                    <a:pt x="5858" y="679"/>
                    <a:pt x="5739" y="679"/>
                  </a:cubicBezTo>
                  <a:cubicBezTo>
                    <a:pt x="5072" y="667"/>
                    <a:pt x="4418" y="667"/>
                    <a:pt x="3763" y="786"/>
                  </a:cubicBezTo>
                  <a:cubicBezTo>
                    <a:pt x="3632" y="822"/>
                    <a:pt x="3477" y="798"/>
                    <a:pt x="3346" y="798"/>
                  </a:cubicBezTo>
                  <a:cubicBezTo>
                    <a:pt x="3120" y="798"/>
                    <a:pt x="2917" y="786"/>
                    <a:pt x="2703" y="857"/>
                  </a:cubicBezTo>
                  <a:cubicBezTo>
                    <a:pt x="2644" y="881"/>
                    <a:pt x="2584" y="881"/>
                    <a:pt x="2513" y="881"/>
                  </a:cubicBezTo>
                  <a:cubicBezTo>
                    <a:pt x="2120" y="881"/>
                    <a:pt x="1798" y="1024"/>
                    <a:pt x="1465" y="1227"/>
                  </a:cubicBezTo>
                  <a:cubicBezTo>
                    <a:pt x="1310" y="1310"/>
                    <a:pt x="1227" y="1500"/>
                    <a:pt x="1131" y="1667"/>
                  </a:cubicBezTo>
                  <a:cubicBezTo>
                    <a:pt x="1024" y="1846"/>
                    <a:pt x="953" y="2036"/>
                    <a:pt x="858" y="2215"/>
                  </a:cubicBezTo>
                  <a:cubicBezTo>
                    <a:pt x="846" y="2251"/>
                    <a:pt x="810" y="2286"/>
                    <a:pt x="810" y="2322"/>
                  </a:cubicBezTo>
                  <a:cubicBezTo>
                    <a:pt x="834" y="2643"/>
                    <a:pt x="655" y="2965"/>
                    <a:pt x="679" y="3310"/>
                  </a:cubicBezTo>
                  <a:cubicBezTo>
                    <a:pt x="691" y="3644"/>
                    <a:pt x="715" y="3989"/>
                    <a:pt x="679" y="4334"/>
                  </a:cubicBezTo>
                  <a:cubicBezTo>
                    <a:pt x="655" y="4703"/>
                    <a:pt x="739" y="5060"/>
                    <a:pt x="834" y="5418"/>
                  </a:cubicBezTo>
                  <a:cubicBezTo>
                    <a:pt x="917" y="5787"/>
                    <a:pt x="1167" y="6061"/>
                    <a:pt x="1560" y="6191"/>
                  </a:cubicBezTo>
                  <a:cubicBezTo>
                    <a:pt x="1846" y="6287"/>
                    <a:pt x="2108" y="6394"/>
                    <a:pt x="2405" y="6382"/>
                  </a:cubicBezTo>
                  <a:cubicBezTo>
                    <a:pt x="3060" y="6584"/>
                    <a:pt x="3715" y="6477"/>
                    <a:pt x="4382" y="6501"/>
                  </a:cubicBezTo>
                  <a:lnTo>
                    <a:pt x="4846" y="6501"/>
                  </a:lnTo>
                  <a:cubicBezTo>
                    <a:pt x="5037" y="6501"/>
                    <a:pt x="5192" y="6596"/>
                    <a:pt x="5299" y="6751"/>
                  </a:cubicBezTo>
                  <a:cubicBezTo>
                    <a:pt x="5358" y="6846"/>
                    <a:pt x="5394" y="6930"/>
                    <a:pt x="5453" y="7013"/>
                  </a:cubicBezTo>
                  <a:cubicBezTo>
                    <a:pt x="5537" y="7144"/>
                    <a:pt x="5632" y="7215"/>
                    <a:pt x="5775" y="7275"/>
                  </a:cubicBezTo>
                  <a:cubicBezTo>
                    <a:pt x="6025" y="7370"/>
                    <a:pt x="6227" y="7525"/>
                    <a:pt x="6442" y="7692"/>
                  </a:cubicBezTo>
                  <a:cubicBezTo>
                    <a:pt x="6585" y="7811"/>
                    <a:pt x="6751" y="7906"/>
                    <a:pt x="6989" y="8025"/>
                  </a:cubicBezTo>
                  <a:cubicBezTo>
                    <a:pt x="6918" y="7894"/>
                    <a:pt x="6906" y="7846"/>
                    <a:pt x="6870" y="779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255;p25"/>
            <p:cNvSpPr/>
            <p:nvPr/>
          </p:nvSpPr>
          <p:spPr>
            <a:xfrm>
              <a:off x="795925" y="1891125"/>
              <a:ext cx="35450" cy="30100"/>
            </a:xfrm>
            <a:custGeom>
              <a:avLst/>
              <a:gdLst/>
              <a:ahLst/>
              <a:cxnLst/>
              <a:rect l="l" t="t" r="r" b="b"/>
              <a:pathLst>
                <a:path w="1418" h="1204" extrusionOk="0">
                  <a:moveTo>
                    <a:pt x="631" y="1203"/>
                  </a:moveTo>
                  <a:cubicBezTo>
                    <a:pt x="810" y="1203"/>
                    <a:pt x="1000" y="1203"/>
                    <a:pt x="1143" y="1073"/>
                  </a:cubicBezTo>
                  <a:cubicBezTo>
                    <a:pt x="1417" y="822"/>
                    <a:pt x="1381" y="370"/>
                    <a:pt x="1072" y="180"/>
                  </a:cubicBezTo>
                  <a:cubicBezTo>
                    <a:pt x="798" y="1"/>
                    <a:pt x="405" y="49"/>
                    <a:pt x="191" y="287"/>
                  </a:cubicBezTo>
                  <a:cubicBezTo>
                    <a:pt x="36" y="441"/>
                    <a:pt x="0" y="822"/>
                    <a:pt x="107" y="1001"/>
                  </a:cubicBezTo>
                  <a:cubicBezTo>
                    <a:pt x="167" y="1096"/>
                    <a:pt x="250" y="1180"/>
                    <a:pt x="369" y="1192"/>
                  </a:cubicBezTo>
                  <a:cubicBezTo>
                    <a:pt x="465" y="1192"/>
                    <a:pt x="548" y="1192"/>
                    <a:pt x="631" y="120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256;p25"/>
            <p:cNvSpPr/>
            <p:nvPr/>
          </p:nvSpPr>
          <p:spPr>
            <a:xfrm>
              <a:off x="847125" y="1888750"/>
              <a:ext cx="35450" cy="30400"/>
            </a:xfrm>
            <a:custGeom>
              <a:avLst/>
              <a:gdLst/>
              <a:ahLst/>
              <a:cxnLst/>
              <a:rect l="l" t="t" r="r" b="b"/>
              <a:pathLst>
                <a:path w="1418" h="1216" extrusionOk="0">
                  <a:moveTo>
                    <a:pt x="679" y="1191"/>
                  </a:moveTo>
                  <a:cubicBezTo>
                    <a:pt x="917" y="1215"/>
                    <a:pt x="1107" y="1132"/>
                    <a:pt x="1238" y="941"/>
                  </a:cubicBezTo>
                  <a:cubicBezTo>
                    <a:pt x="1417" y="691"/>
                    <a:pt x="1358" y="298"/>
                    <a:pt x="1107" y="144"/>
                  </a:cubicBezTo>
                  <a:cubicBezTo>
                    <a:pt x="881" y="1"/>
                    <a:pt x="631" y="1"/>
                    <a:pt x="405" y="96"/>
                  </a:cubicBezTo>
                  <a:cubicBezTo>
                    <a:pt x="155" y="203"/>
                    <a:pt x="0" y="775"/>
                    <a:pt x="167" y="1001"/>
                  </a:cubicBezTo>
                  <a:cubicBezTo>
                    <a:pt x="215" y="1072"/>
                    <a:pt x="298" y="1120"/>
                    <a:pt x="381" y="1156"/>
                  </a:cubicBezTo>
                  <a:cubicBezTo>
                    <a:pt x="465" y="1179"/>
                    <a:pt x="572" y="1179"/>
                    <a:pt x="679" y="119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257;p25"/>
            <p:cNvSpPr/>
            <p:nvPr/>
          </p:nvSpPr>
          <p:spPr>
            <a:xfrm>
              <a:off x="907550" y="1889650"/>
              <a:ext cx="29775" cy="31575"/>
            </a:xfrm>
            <a:custGeom>
              <a:avLst/>
              <a:gdLst/>
              <a:ahLst/>
              <a:cxnLst/>
              <a:rect l="l" t="t" r="r" b="b"/>
              <a:pathLst>
                <a:path w="1191" h="1263" extrusionOk="0">
                  <a:moveTo>
                    <a:pt x="0" y="524"/>
                  </a:moveTo>
                  <a:lnTo>
                    <a:pt x="0" y="762"/>
                  </a:lnTo>
                  <a:cubicBezTo>
                    <a:pt x="60" y="1179"/>
                    <a:pt x="381" y="1262"/>
                    <a:pt x="667" y="1132"/>
                  </a:cubicBezTo>
                  <a:cubicBezTo>
                    <a:pt x="1119" y="941"/>
                    <a:pt x="1191" y="489"/>
                    <a:pt x="917" y="167"/>
                  </a:cubicBezTo>
                  <a:cubicBezTo>
                    <a:pt x="846" y="72"/>
                    <a:pt x="738" y="12"/>
                    <a:pt x="619" y="12"/>
                  </a:cubicBezTo>
                  <a:cubicBezTo>
                    <a:pt x="536" y="12"/>
                    <a:pt x="441" y="0"/>
                    <a:pt x="357" y="12"/>
                  </a:cubicBezTo>
                  <a:cubicBezTo>
                    <a:pt x="143" y="24"/>
                    <a:pt x="48" y="131"/>
                    <a:pt x="0" y="34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40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274" name="Google Shape;274;p25"/>
          <p:cNvSpPr/>
          <p:nvPr/>
        </p:nvSpPr>
        <p:spPr>
          <a:xfrm rot="-1140824">
            <a:off x="7286404" y="5968421"/>
            <a:ext cx="431893" cy="553611"/>
          </a:xfrm>
          <a:custGeom>
            <a:avLst/>
            <a:gdLst/>
            <a:ahLst/>
            <a:cxnLst/>
            <a:rect l="l" t="t" r="r" b="b"/>
            <a:pathLst>
              <a:path w="7895" h="7590" extrusionOk="0">
                <a:moveTo>
                  <a:pt x="3087" y="1"/>
                </a:moveTo>
                <a:cubicBezTo>
                  <a:pt x="3078" y="1"/>
                  <a:pt x="3069" y="1"/>
                  <a:pt x="3061" y="1"/>
                </a:cubicBezTo>
                <a:cubicBezTo>
                  <a:pt x="2441" y="61"/>
                  <a:pt x="2334" y="2585"/>
                  <a:pt x="2334" y="2585"/>
                </a:cubicBezTo>
                <a:cubicBezTo>
                  <a:pt x="2334" y="2585"/>
                  <a:pt x="120" y="3216"/>
                  <a:pt x="36" y="3811"/>
                </a:cubicBezTo>
                <a:cubicBezTo>
                  <a:pt x="1" y="4407"/>
                  <a:pt x="2322" y="4907"/>
                  <a:pt x="2322" y="4907"/>
                </a:cubicBezTo>
                <a:cubicBezTo>
                  <a:pt x="2322" y="4907"/>
                  <a:pt x="1906" y="7526"/>
                  <a:pt x="2322" y="7586"/>
                </a:cubicBezTo>
                <a:cubicBezTo>
                  <a:pt x="2338" y="7588"/>
                  <a:pt x="2355" y="7589"/>
                  <a:pt x="2372" y="7589"/>
                </a:cubicBezTo>
                <a:cubicBezTo>
                  <a:pt x="3065" y="7589"/>
                  <a:pt x="4597" y="5728"/>
                  <a:pt x="4597" y="5728"/>
                </a:cubicBezTo>
                <a:cubicBezTo>
                  <a:pt x="4597" y="5728"/>
                  <a:pt x="6353" y="6457"/>
                  <a:pt x="7163" y="6457"/>
                </a:cubicBezTo>
                <a:cubicBezTo>
                  <a:pt x="7325" y="6457"/>
                  <a:pt x="7448" y="6429"/>
                  <a:pt x="7514" y="6359"/>
                </a:cubicBezTo>
                <a:cubicBezTo>
                  <a:pt x="7895" y="5943"/>
                  <a:pt x="6156" y="3871"/>
                  <a:pt x="6156" y="3871"/>
                </a:cubicBezTo>
                <a:cubicBezTo>
                  <a:pt x="6156" y="3871"/>
                  <a:pt x="7704" y="2573"/>
                  <a:pt x="7502" y="2014"/>
                </a:cubicBezTo>
                <a:cubicBezTo>
                  <a:pt x="7386" y="1687"/>
                  <a:pt x="6528" y="1617"/>
                  <a:pt x="5813" y="1617"/>
                </a:cubicBezTo>
                <a:cubicBezTo>
                  <a:pt x="5278" y="1617"/>
                  <a:pt x="4823" y="1656"/>
                  <a:pt x="4823" y="1656"/>
                </a:cubicBezTo>
                <a:cubicBezTo>
                  <a:pt x="4823" y="1656"/>
                  <a:pt x="3723" y="1"/>
                  <a:pt x="3087" y="1"/>
                </a:cubicBezTo>
                <a:close/>
              </a:path>
            </a:pathLst>
          </a:custGeom>
          <a:solidFill>
            <a:schemeClr val="lt1"/>
          </a:solidFill>
          <a:ln w="3810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sz="1400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381" y="228600"/>
            <a:ext cx="52976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ts val="300"/>
              </a:spcBef>
              <a:spcAft>
                <a:spcPts val="300"/>
              </a:spcAft>
            </a:pPr>
            <a:r>
              <a:rPr lang="en-US" sz="2400" b="1" smtClean="0">
                <a:solidFill>
                  <a:srgbClr val="FF0000"/>
                </a:solidFill>
                <a:latin typeface="Times New Roman"/>
                <a:ea typeface="Arial"/>
              </a:rPr>
              <a:t>CỘNG VÀ TRỪ  HAI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Arial"/>
              </a:rPr>
              <a:t> </a:t>
            </a:r>
            <a:r>
              <a:rPr lang="en-US" sz="2400" b="1" smtClean="0">
                <a:solidFill>
                  <a:srgbClr val="FF0000"/>
                </a:solidFill>
                <a:latin typeface="Times New Roman"/>
                <a:ea typeface="Arial"/>
              </a:rPr>
              <a:t>ĐA 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ea typeface="Arial"/>
              </a:rPr>
              <a:t>THỨC</a:t>
            </a:r>
            <a:endParaRPr lang="en-US" sz="2400" dirty="0">
              <a:solidFill>
                <a:srgbClr val="FF0000"/>
              </a:solidFill>
              <a:latin typeface="Times New Roman"/>
              <a:ea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573" y="1981200"/>
            <a:ext cx="3110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1: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22014" y="914400"/>
            <a:ext cx="2549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effectLst/>
                <a:latin typeface="Times New Roman"/>
                <a:ea typeface="Times New Roman"/>
              </a:rPr>
              <a:t>Cho hai đa thức 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6251854" y="927292"/>
            <a:ext cx="5229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và</a:t>
            </a:r>
            <a:endParaRPr lang="en-US" sz="28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8864"/>
              </p:ext>
            </p:extLst>
          </p:nvPr>
        </p:nvGraphicFramePr>
        <p:xfrm>
          <a:off x="3808204" y="1450512"/>
          <a:ext cx="270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1346200" imgH="228600" progId="Equation.DSMT4">
                  <p:embed/>
                </p:oleObj>
              </mc:Choice>
              <mc:Fallback>
                <p:oleObj name="Equation" r:id="rId4" imgW="13462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204" y="1450512"/>
                        <a:ext cx="27051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741758"/>
              </p:ext>
            </p:extLst>
          </p:nvPr>
        </p:nvGraphicFramePr>
        <p:xfrm>
          <a:off x="6026195" y="2547672"/>
          <a:ext cx="944621" cy="36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95" y="2547672"/>
                        <a:ext cx="944621" cy="362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388983" y="2467314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tổ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1447448" y="3011316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42916" y="3813675"/>
            <a:ext cx="2938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Đ 2: 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003849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583293" y="4336895"/>
            <a:ext cx="46372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effectLst/>
                <a:latin typeface="Times New Roman"/>
                <a:ea typeface="Times New Roman"/>
              </a:rPr>
              <a:t>Thực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n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bằng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cách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lập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dirty="0" err="1" smtClean="0">
                <a:effectLst/>
                <a:latin typeface="Times New Roman"/>
                <a:ea typeface="Times New Roman"/>
              </a:rPr>
              <a:t>hiệu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062276"/>
              </p:ext>
            </p:extLst>
          </p:nvPr>
        </p:nvGraphicFramePr>
        <p:xfrm>
          <a:off x="5950223" y="4314909"/>
          <a:ext cx="824531" cy="45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8" imgW="380880" imgH="164880" progId="Equation.DSMT4">
                  <p:embed/>
                </p:oleObj>
              </mc:Choice>
              <mc:Fallback>
                <p:oleObj name="Equation" r:id="rId8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0223" y="4314909"/>
                        <a:ext cx="824531" cy="451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571885" y="4988045"/>
            <a:ext cx="69763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54382"/>
              </p:ext>
            </p:extLst>
          </p:nvPr>
        </p:nvGraphicFramePr>
        <p:xfrm>
          <a:off x="3697692" y="947408"/>
          <a:ext cx="2522813" cy="490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0" imgW="1079500" imgH="228600" progId="Equation.DSMT4">
                  <p:embed/>
                </p:oleObj>
              </mc:Choice>
              <mc:Fallback>
                <p:oleObj name="Equation" r:id="rId10" imgW="10795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692" y="947408"/>
                        <a:ext cx="2522813" cy="4902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700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  <p:bldP spid="20" grpId="0"/>
      <p:bldP spid="75" grpId="0"/>
      <p:bldP spid="76" grpId="0"/>
      <p:bldP spid="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0" y="4572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6234"/>
              </p:ext>
            </p:extLst>
          </p:nvPr>
        </p:nvGraphicFramePr>
        <p:xfrm>
          <a:off x="1828800" y="1066800"/>
          <a:ext cx="6317673" cy="2453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2603500" imgH="1016000" progId="Equation.DSMT4">
                  <p:embed/>
                </p:oleObj>
              </mc:Choice>
              <mc:Fallback>
                <p:oleObj name="Equation" r:id="rId3" imgW="2603500" imgH="101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066800"/>
                        <a:ext cx="6317673" cy="2453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498880"/>
              </p:ext>
            </p:extLst>
          </p:nvPr>
        </p:nvGraphicFramePr>
        <p:xfrm>
          <a:off x="1267691" y="3810000"/>
          <a:ext cx="6517482" cy="233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2603500" imgH="1016000" progId="Equation.DSMT4">
                  <p:embed/>
                </p:oleObj>
              </mc:Choice>
              <mc:Fallback>
                <p:oleObj name="Equation" r:id="rId5" imgW="2603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91" y="3810000"/>
                        <a:ext cx="6517482" cy="2339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787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4426" y="228600"/>
            <a:ext cx="21192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smtClean="0">
                <a:solidFill>
                  <a:srgbClr val="FF0000"/>
                </a:solidFill>
                <a:latin typeface="Times New Roman"/>
                <a:ea typeface="Times New Roman"/>
              </a:rPr>
              <a:t>Quy tắc:</a:t>
            </a:r>
            <a:endParaRPr lang="en-US" sz="2800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751820"/>
            <a:ext cx="8235502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lvl="0" algn="just">
              <a:spcBef>
                <a:spcPts val="300"/>
              </a:spcBef>
              <a:spcAft>
                <a:spcPts val="300"/>
              </a:spcAft>
            </a:pPr>
            <a:r>
              <a:rPr lang="en-US" sz="2800" smtClean="0">
                <a:solidFill>
                  <a:prstClr val="black"/>
                </a:solidFill>
                <a:latin typeface="Times New Roman"/>
                <a:ea typeface="Times New Roman"/>
              </a:rPr>
              <a:t>Muốn cộng 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(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)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Times New Roman"/>
              </a:rPr>
              <a:t>đa</a:t>
            </a:r>
            <a:r>
              <a:rPr lang="en-US" sz="280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Times New Roman"/>
              </a:rPr>
              <a:t>thức, ta nối hai đa thức đã cho bởi 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“+” ( hay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Times New Roman"/>
              </a:rPr>
              <a:t>dấu</a:t>
            </a:r>
            <a:r>
              <a:rPr lang="en-US" sz="280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Times New Roman"/>
              </a:rPr>
              <a:t>“-”) rồi bỏ ngoặc (nếu có) và thu gọn đa thức nhận được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2177504"/>
            <a:ext cx="15717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solidFill>
                  <a:srgbClr val="FF0000"/>
                </a:solidFill>
                <a:latin typeface="Times New Roman"/>
                <a:ea typeface="Calibri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/>
                <a:ea typeface="Calibri"/>
              </a:rPr>
              <a:t> ý</a:t>
            </a:r>
            <a:r>
              <a:rPr lang="en-US" sz="2800" b="1">
                <a:solidFill>
                  <a:srgbClr val="FF0000"/>
                </a:solidFill>
                <a:latin typeface="Times New Roman"/>
                <a:ea typeface="Calibri"/>
              </a:rPr>
              <a:t>: </a:t>
            </a:r>
            <a:endParaRPr lang="en-US" sz="2800" dirty="0">
              <a:solidFill>
                <a:srgbClr val="FF0000"/>
              </a:solidFill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2743200"/>
            <a:ext cx="815930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- </a:t>
            </a:r>
            <a:r>
              <a:rPr lang="en-US" sz="2800" dirty="0" err="1" smtClean="0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đ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hứ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cũng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Calibri"/>
              </a:rPr>
              <a:t>có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Calibri"/>
              </a:rPr>
              <a:t>tính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hấ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gia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o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ươ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như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ộ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Calibri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Calibri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0578" y="4034266"/>
            <a:ext cx="10261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11404"/>
              </p:ext>
            </p:extLst>
          </p:nvPr>
        </p:nvGraphicFramePr>
        <p:xfrm>
          <a:off x="1876523" y="4128195"/>
          <a:ext cx="1038499" cy="43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523" y="4128195"/>
                        <a:ext cx="1038499" cy="438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048000" y="4005590"/>
            <a:ext cx="4466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ữ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ù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,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01674"/>
              </p:ext>
            </p:extLst>
          </p:nvPr>
        </p:nvGraphicFramePr>
        <p:xfrm>
          <a:off x="1912774" y="5221565"/>
          <a:ext cx="1300141" cy="41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5" imgW="647419" imgH="177723" progId="Equation.DSMT4">
                  <p:embed/>
                </p:oleObj>
              </mc:Choice>
              <mc:Fallback>
                <p:oleObj name="Equation" r:id="rId5" imgW="647419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774" y="5221565"/>
                        <a:ext cx="1300141" cy="417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7212" y="5196215"/>
            <a:ext cx="1583988" cy="442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378" y="5867399"/>
            <a:ext cx="1468622" cy="410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1799" y="5858835"/>
            <a:ext cx="1529921" cy="427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914400" y="5181600"/>
            <a:ext cx="9621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3352800" y="5115933"/>
            <a:ext cx="7425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5791200" y="5136797"/>
            <a:ext cx="2409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gược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lại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,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nếu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3200400" y="5810964"/>
            <a:ext cx="8322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</a:t>
            </a:r>
            <a:r>
              <a:rPr kumimoji="0" lang="en-US" altLang="zh-CN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thì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Liberation Mono"/>
                <a:cs typeface="Times New Roman" pitchFamily="18" charset="0"/>
              </a:rPr>
              <a:t>  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73751"/>
              </p:ext>
            </p:extLst>
          </p:nvPr>
        </p:nvGraphicFramePr>
        <p:xfrm>
          <a:off x="1742142" y="4648199"/>
          <a:ext cx="5253875" cy="455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0" imgW="2311400" imgH="203200" progId="Equation.DSMT4">
                  <p:embed/>
                </p:oleObj>
              </mc:Choice>
              <mc:Fallback>
                <p:oleObj name="Equation" r:id="rId10" imgW="23114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142" y="4648199"/>
                        <a:ext cx="5253875" cy="455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010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8" grpId="0"/>
      <p:bldP spid="10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7377"/>
              </p:ext>
            </p:extLst>
          </p:nvPr>
        </p:nvGraphicFramePr>
        <p:xfrm>
          <a:off x="2601686" y="1590556"/>
          <a:ext cx="2362200" cy="497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686" y="1590556"/>
                        <a:ext cx="2362200" cy="497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0375"/>
              </p:ext>
            </p:extLst>
          </p:nvPr>
        </p:nvGraphicFramePr>
        <p:xfrm>
          <a:off x="5520334" y="1619208"/>
          <a:ext cx="2895600" cy="43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34" y="1619208"/>
                        <a:ext cx="2895600" cy="43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483062"/>
              </p:ext>
            </p:extLst>
          </p:nvPr>
        </p:nvGraphicFramePr>
        <p:xfrm>
          <a:off x="1745028" y="2209789"/>
          <a:ext cx="971550" cy="40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028" y="2209789"/>
                        <a:ext cx="971550" cy="401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4517"/>
              </p:ext>
            </p:extLst>
          </p:nvPr>
        </p:nvGraphicFramePr>
        <p:xfrm>
          <a:off x="3388638" y="2207326"/>
          <a:ext cx="924801" cy="3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638" y="2207326"/>
                        <a:ext cx="924801" cy="3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81000" y="1000780"/>
            <a:ext cx="3560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</a:t>
            </a:r>
            <a:r>
              <a:rPr kumimoji="0" lang="nl-NL" sz="2800" b="1" i="0" u="none" strike="noStrike" cap="none" normalizeH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nl-NL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</a:t>
            </a:r>
            <a:r>
              <a:rPr kumimoji="0" lang="nl-NL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 </a:t>
            </a:r>
            <a:r>
              <a:rPr kumimoji="0" lang="nl-NL" sz="28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endParaRPr kumimoji="0" lang="nl-NL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7896" y="1564767"/>
            <a:ext cx="66556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02895" y="2114136"/>
            <a:ext cx="150874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ãy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16578" y="2161106"/>
            <a:ext cx="838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endParaRPr kumimoji="0" lang="en-US" sz="2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8600" y="1548382"/>
            <a:ext cx="238398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6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hai đa thức </a:t>
            </a:r>
            <a:endParaRPr lang="en-US" sz="26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67779" y="2625060"/>
            <a:ext cx="320472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óm</a:t>
            </a:r>
            <a:r>
              <a:rPr kumimoji="0" lang="nl-NL" sz="2600" b="1" i="0" u="none" strike="noStrike" cap="none" normalizeH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 </a:t>
            </a:r>
            <a:r>
              <a:rPr kumimoji="0" lang="nl-NL" sz="2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uyện </a:t>
            </a:r>
            <a:r>
              <a:rPr kumimoji="0" lang="nl-NL" sz="2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 </a:t>
            </a:r>
            <a:r>
              <a:rPr kumimoji="0" lang="nl-NL" sz="2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0" lang="nl-NL" sz="2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3132891"/>
            <a:ext cx="8382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Rút gọn và tính giá trị của biểu thức sau tại x = 2 và y = - 1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779" y="3698557"/>
            <a:ext cx="839522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K = (x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y + 2xy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) – ( 7,5x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) + ( 3xy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 – x</a:t>
            </a:r>
            <a:r>
              <a:rPr lang="en-US" sz="26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y + 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7,5x</a:t>
            </a:r>
            <a:r>
              <a:rPr lang="en-US" sz="26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60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95600" y="381001"/>
            <a:ext cx="358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366607"/>
              </p:ext>
            </p:extLst>
          </p:nvPr>
        </p:nvGraphicFramePr>
        <p:xfrm>
          <a:off x="685800" y="2086629"/>
          <a:ext cx="3853969" cy="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86629"/>
                        <a:ext cx="3853969" cy="651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9895"/>
              </p:ext>
            </p:extLst>
          </p:nvPr>
        </p:nvGraphicFramePr>
        <p:xfrm>
          <a:off x="5181600" y="2059387"/>
          <a:ext cx="3550408" cy="63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5" imgW="1282700" imgH="228600" progId="Equation.DSMT4">
                  <p:embed/>
                </p:oleObj>
              </mc:Choice>
              <mc:Fallback>
                <p:oleObj name="Equation" r:id="rId5" imgW="1282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9387"/>
                        <a:ext cx="3550408" cy="6358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219200" y="1325939"/>
            <a:ext cx="5889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4: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ổ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572000" y="2105047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309255" y="3332947"/>
            <a:ext cx="487184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5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01704"/>
              </p:ext>
            </p:extLst>
          </p:nvPr>
        </p:nvGraphicFramePr>
        <p:xfrm>
          <a:off x="1219200" y="4038600"/>
          <a:ext cx="5713037" cy="1351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7" imgW="2133600" imgH="508000" progId="Equation.DSMT4">
                  <p:embed/>
                </p:oleObj>
              </mc:Choice>
              <mc:Fallback>
                <p:oleObj name="Equation" r:id="rId7" imgW="21336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5713037" cy="1351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37309" y="802719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5800" y="2790572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2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1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1161" y="1143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latin typeface="Times New Roman"/>
                <a:ea typeface="Times New Roman"/>
              </a:rPr>
              <a:t>Bài 1.14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228600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ea typeface="SimSun-ExtB" pitchFamily="49" charset="-122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SimSun-ExtB" pitchFamily="49" charset="-122"/>
              <a:cs typeface="Times New Roman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86535"/>
              </p:ext>
            </p:extLst>
          </p:nvPr>
        </p:nvGraphicFramePr>
        <p:xfrm>
          <a:off x="2971799" y="1203718"/>
          <a:ext cx="3886201" cy="55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1203718"/>
                        <a:ext cx="3886201" cy="555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28691"/>
              </p:ext>
            </p:extLst>
          </p:nvPr>
        </p:nvGraphicFramePr>
        <p:xfrm>
          <a:off x="2616200" y="18288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5" imgW="1676400" imgH="228600" progId="Equation.DSMT4">
                  <p:embed/>
                </p:oleObj>
              </mc:Choice>
              <mc:Fallback>
                <p:oleObj name="Equation" r:id="rId5" imgW="1676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28800"/>
                        <a:ext cx="3911600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43493" y="2667000"/>
            <a:ext cx="16305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b="1" dirty="0" err="1">
                <a:latin typeface="Times New Roman"/>
                <a:ea typeface="Times New Roman"/>
              </a:rPr>
              <a:t>Bài</a:t>
            </a:r>
            <a:r>
              <a:rPr lang="en-US" sz="2800" b="1" dirty="0">
                <a:latin typeface="Times New Roman"/>
                <a:ea typeface="Times New Roman"/>
              </a:rPr>
              <a:t> 1.15: </a:t>
            </a:r>
            <a:endParaRPr lang="en-US" sz="2800" b="1" dirty="0">
              <a:effectLst/>
              <a:latin typeface="Times New Roman"/>
              <a:ea typeface="Times New Roman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127829"/>
              </p:ext>
            </p:extLst>
          </p:nvPr>
        </p:nvGraphicFramePr>
        <p:xfrm>
          <a:off x="2350896" y="4876800"/>
          <a:ext cx="5345303" cy="17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7" imgW="2133600" imgH="698500" progId="Equation.DSMT4">
                  <p:embed/>
                </p:oleObj>
              </mc:Choice>
              <mc:Fallback>
                <p:oleObj name="Equation" r:id="rId7" imgW="2133600" imgH="698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96" y="4876800"/>
                        <a:ext cx="5345303" cy="1765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89499"/>
              </p:ext>
            </p:extLst>
          </p:nvPr>
        </p:nvGraphicFramePr>
        <p:xfrm>
          <a:off x="2514600" y="2900901"/>
          <a:ext cx="4676775" cy="185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9" imgW="1701800" imgH="673100" progId="Equation.DSMT4">
                  <p:embed/>
                </p:oleObj>
              </mc:Choice>
              <mc:Fallback>
                <p:oleObj name="Equation" r:id="rId9" imgW="17018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900901"/>
                        <a:ext cx="4676775" cy="18550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83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72168" y="457200"/>
            <a:ext cx="15408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FF0000"/>
                </a:solidFill>
                <a:latin typeface="Times New Roman"/>
                <a:ea typeface="Times New Roman"/>
              </a:rPr>
              <a:t>Bài 1.16:</a:t>
            </a:r>
            <a:endParaRPr lang="en-US" sz="2800" b="1" dirty="0">
              <a:solidFill>
                <a:srgbClr val="FF0000"/>
              </a:solidFill>
              <a:effectLst/>
              <a:latin typeface="Times New Roman"/>
              <a:ea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6062"/>
              </p:ext>
            </p:extLst>
          </p:nvPr>
        </p:nvGraphicFramePr>
        <p:xfrm>
          <a:off x="4387857" y="609836"/>
          <a:ext cx="1274014" cy="497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3" imgW="203024" imgH="164957" progId="Equation.DSMT4">
                  <p:embed/>
                </p:oleObj>
              </mc:Choice>
              <mc:Fallback>
                <p:oleObj name="Equation" r:id="rId3" imgW="203024" imgH="16495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7" y="609836"/>
                        <a:ext cx="1274014" cy="497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035991"/>
              </p:ext>
            </p:extLst>
          </p:nvPr>
        </p:nvGraphicFramePr>
        <p:xfrm>
          <a:off x="2225670" y="1110902"/>
          <a:ext cx="5740407" cy="60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5" imgW="2159000" imgH="228600" progId="Equation.DSMT4">
                  <p:embed/>
                </p:oleObj>
              </mc:Choice>
              <mc:Fallback>
                <p:oleObj name="Equation" r:id="rId5" imgW="2159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0" y="1110902"/>
                        <a:ext cx="5740407" cy="609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00" y="570860"/>
            <a:ext cx="21018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095874" y="578776"/>
            <a:ext cx="8114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8258"/>
              </p:ext>
            </p:extLst>
          </p:nvPr>
        </p:nvGraphicFramePr>
        <p:xfrm>
          <a:off x="864968" y="2752725"/>
          <a:ext cx="35337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7" imgW="1511300" imgH="228600" progId="Equation.DSMT4">
                  <p:embed/>
                </p:oleObj>
              </mc:Choice>
              <mc:Fallback>
                <p:oleObj name="Equation" r:id="rId7" imgW="1511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68" y="2752725"/>
                        <a:ext cx="353377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14795"/>
              </p:ext>
            </p:extLst>
          </p:nvPr>
        </p:nvGraphicFramePr>
        <p:xfrm>
          <a:off x="5397355" y="2682220"/>
          <a:ext cx="349580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9" imgW="1435100" imgH="228600" progId="Equation.DSMT4">
                  <p:embed/>
                </p:oleObj>
              </mc:Choice>
              <mc:Fallback>
                <p:oleObj name="Equation" r:id="rId9" imgW="1435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355" y="2682220"/>
                        <a:ext cx="3495807" cy="55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583010"/>
              </p:ext>
            </p:extLst>
          </p:nvPr>
        </p:nvGraphicFramePr>
        <p:xfrm>
          <a:off x="3490686" y="3412691"/>
          <a:ext cx="918943" cy="4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1" imgW="393359" imgH="164957" progId="Equation.DSMT4">
                  <p:embed/>
                </p:oleObj>
              </mc:Choice>
              <mc:Fallback>
                <p:oleObj name="Equation" r:id="rId11" imgW="393359" imgH="16495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686" y="3412691"/>
                        <a:ext cx="918943" cy="40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00492"/>
              </p:ext>
            </p:extLst>
          </p:nvPr>
        </p:nvGraphicFramePr>
        <p:xfrm>
          <a:off x="5095874" y="3399434"/>
          <a:ext cx="955449" cy="429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13" imgW="380835" imgH="165028" progId="Equation.DSMT4">
                  <p:embed/>
                </p:oleObj>
              </mc:Choice>
              <mc:Fallback>
                <p:oleObj name="Equation" r:id="rId13" imgW="380835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4" y="3399434"/>
                        <a:ext cx="955449" cy="4299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63536"/>
              </p:ext>
            </p:extLst>
          </p:nvPr>
        </p:nvGraphicFramePr>
        <p:xfrm>
          <a:off x="5168065" y="3948591"/>
          <a:ext cx="931562" cy="46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5" imgW="152268" imgH="164957" progId="Equation.DSMT4">
                  <p:embed/>
                </p:oleObj>
              </mc:Choice>
              <mc:Fallback>
                <p:oleObj name="Equation" r:id="rId15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065" y="3948591"/>
                        <a:ext cx="931562" cy="461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690117"/>
              </p:ext>
            </p:extLst>
          </p:nvPr>
        </p:nvGraphicFramePr>
        <p:xfrm>
          <a:off x="6507205" y="4025344"/>
          <a:ext cx="791152" cy="34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7" imgW="393480" imgH="164880" progId="Equation.DSMT4">
                  <p:embed/>
                </p:oleObj>
              </mc:Choice>
              <mc:Fallback>
                <p:oleObj name="Equation" r:id="rId17" imgW="3934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205" y="4025344"/>
                        <a:ext cx="791152" cy="34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66775"/>
              </p:ext>
            </p:extLst>
          </p:nvPr>
        </p:nvGraphicFramePr>
        <p:xfrm>
          <a:off x="2066735" y="4572000"/>
          <a:ext cx="246379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19" imgW="926698" imgH="203112" progId="Equation.DSMT4">
                  <p:embed/>
                </p:oleObj>
              </mc:Choice>
              <mc:Fallback>
                <p:oleObj name="Equation" r:id="rId19" imgW="92669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735" y="4572000"/>
                        <a:ext cx="246379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693610"/>
              </p:ext>
            </p:extLst>
          </p:nvPr>
        </p:nvGraphicFramePr>
        <p:xfrm>
          <a:off x="5169833" y="4520381"/>
          <a:ext cx="1562168" cy="51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21" imgW="317087" imgH="164885" progId="Equation.DSMT4">
                  <p:embed/>
                </p:oleObj>
              </mc:Choice>
              <mc:Fallback>
                <p:oleObj name="Equation" r:id="rId21" imgW="317087" imgH="1648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833" y="4520381"/>
                        <a:ext cx="1562168" cy="515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559461" y="2138690"/>
            <a:ext cx="39950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17: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704815" y="2682220"/>
            <a:ext cx="702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91157" y="3352800"/>
            <a:ext cx="28600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a)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 các đa thức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4533626" y="3407228"/>
            <a:ext cx="6126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743255" y="3942039"/>
            <a:ext cx="4573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5715000" y="3942039"/>
            <a:ext cx="7922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7391400" y="3966330"/>
            <a:ext cx="721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ạ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4533979" y="4512430"/>
            <a:ext cx="7120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409575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.  </a:t>
            </a: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Times New Roman" pitchFamily="18" charset="0"/>
              </a:rPr>
              <a:t> 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61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</TotalTime>
  <Words>566</Words>
  <Application>Microsoft Office PowerPoint</Application>
  <PresentationFormat>On-screen Show (4:3)</PresentationFormat>
  <Paragraphs>93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0</cp:revision>
  <dcterms:created xsi:type="dcterms:W3CDTF">2023-06-24T08:46:32Z</dcterms:created>
  <dcterms:modified xsi:type="dcterms:W3CDTF">2024-10-04T15:52:29Z</dcterms:modified>
</cp:coreProperties>
</file>